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7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7" r:id="rId3"/>
    <p:sldId id="269" r:id="rId4"/>
    <p:sldId id="336" r:id="rId5"/>
    <p:sldId id="260" r:id="rId6"/>
    <p:sldId id="271" r:id="rId7"/>
    <p:sldId id="338" r:id="rId8"/>
    <p:sldId id="337" r:id="rId9"/>
    <p:sldId id="339" r:id="rId10"/>
    <p:sldId id="287" r:id="rId11"/>
    <p:sldId id="272" r:id="rId12"/>
    <p:sldId id="266" r:id="rId13"/>
    <p:sldId id="262" r:id="rId14"/>
    <p:sldId id="273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4" autoAdjust="0"/>
    <p:restoredTop sz="80027" autoAdjust="0"/>
  </p:normalViewPr>
  <p:slideViewPr>
    <p:cSldViewPr snapToGrid="0" showGuides="1">
      <p:cViewPr varScale="1">
        <p:scale>
          <a:sx n="71" d="100"/>
          <a:sy n="71" d="100"/>
        </p:scale>
        <p:origin x="1290" y="4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51" d="100"/>
          <a:sy n="51" d="100"/>
        </p:scale>
        <p:origin x="2352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image" Target="../media/image12.jpeg"/></Relationships>
</file>

<file path=ppt/diagrams/_rels/drawing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image" Target="../media/image12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2FD2E6B-CCC0-984E-BCA9-68F0A74B3B28}" type="doc">
      <dgm:prSet loTypeId="urn:microsoft.com/office/officeart/2005/8/layout/hChevron3" loCatId="" qsTypeId="urn:microsoft.com/office/officeart/2005/8/quickstyle/3D3" qsCatId="3D" csTypeId="urn:microsoft.com/office/officeart/2005/8/colors/accent1_2" csCatId="accent1" phldr="1"/>
      <dgm:spPr/>
    </dgm:pt>
    <dgm:pt modelId="{F83B1C46-24C6-C348-994D-B8B89EF4A4A0}">
      <dgm:prSet phldrT="[文本]"/>
      <dgm:spPr/>
      <dgm:t>
        <a:bodyPr/>
        <a:lstStyle/>
        <a:p>
          <a:r>
            <a:rPr lang="zh-CN" altLang="en-US" dirty="0"/>
            <a:t>了解</a:t>
          </a:r>
        </a:p>
      </dgm:t>
    </dgm:pt>
    <dgm:pt modelId="{1020D98B-E5B3-9142-88CD-033B113B6644}" type="parTrans" cxnId="{0DEBBFF4-ABE3-7942-90B8-358BFEC24D89}">
      <dgm:prSet/>
      <dgm:spPr/>
      <dgm:t>
        <a:bodyPr/>
        <a:lstStyle/>
        <a:p>
          <a:endParaRPr lang="zh-CN" altLang="en-US"/>
        </a:p>
      </dgm:t>
    </dgm:pt>
    <dgm:pt modelId="{78FAF8B1-ED96-7146-B890-E3F982C55046}" type="sibTrans" cxnId="{0DEBBFF4-ABE3-7942-90B8-358BFEC24D89}">
      <dgm:prSet/>
      <dgm:spPr/>
      <dgm:t>
        <a:bodyPr/>
        <a:lstStyle/>
        <a:p>
          <a:endParaRPr lang="zh-CN" altLang="en-US"/>
        </a:p>
      </dgm:t>
    </dgm:pt>
    <dgm:pt modelId="{3BE2980A-FBC7-0E42-9261-8E2700B98744}">
      <dgm:prSet phldrT="[文本]"/>
      <dgm:spPr/>
      <dgm:t>
        <a:bodyPr/>
        <a:lstStyle/>
        <a:p>
          <a:r>
            <a:rPr lang="zh-CN" altLang="en-US" dirty="0"/>
            <a:t>掌握</a:t>
          </a:r>
        </a:p>
      </dgm:t>
    </dgm:pt>
    <dgm:pt modelId="{7109DF4D-C7AB-8141-B637-89BBA631943A}" type="parTrans" cxnId="{06A370D7-6AB1-9C4C-87C5-1152A57E627F}">
      <dgm:prSet/>
      <dgm:spPr/>
      <dgm:t>
        <a:bodyPr/>
        <a:lstStyle/>
        <a:p>
          <a:endParaRPr lang="zh-CN" altLang="en-US"/>
        </a:p>
      </dgm:t>
    </dgm:pt>
    <dgm:pt modelId="{979AB7D7-A79E-B148-9CDC-F3FFC5899C18}" type="sibTrans" cxnId="{06A370D7-6AB1-9C4C-87C5-1152A57E627F}">
      <dgm:prSet/>
      <dgm:spPr/>
      <dgm:t>
        <a:bodyPr/>
        <a:lstStyle/>
        <a:p>
          <a:endParaRPr lang="zh-CN" altLang="en-US"/>
        </a:p>
      </dgm:t>
    </dgm:pt>
    <dgm:pt modelId="{B675228D-9C69-AE43-9BDB-7B1E5E27BB3F}">
      <dgm:prSet phldrT="[文本]"/>
      <dgm:spPr/>
      <dgm:t>
        <a:bodyPr/>
        <a:lstStyle/>
        <a:p>
          <a:r>
            <a:rPr lang="zh-CN" altLang="en-US" dirty="0"/>
            <a:t>运用</a:t>
          </a:r>
        </a:p>
      </dgm:t>
    </dgm:pt>
    <dgm:pt modelId="{4AA21598-FF8E-3444-8F49-2CF0CE1C16BF}" type="parTrans" cxnId="{508381AC-F7D6-0D44-8265-72C03BA246CE}">
      <dgm:prSet/>
      <dgm:spPr/>
      <dgm:t>
        <a:bodyPr/>
        <a:lstStyle/>
        <a:p>
          <a:endParaRPr lang="zh-CN" altLang="en-US"/>
        </a:p>
      </dgm:t>
    </dgm:pt>
    <dgm:pt modelId="{AC7C3581-FA12-C247-AC41-13A042EAA710}" type="sibTrans" cxnId="{508381AC-F7D6-0D44-8265-72C03BA246CE}">
      <dgm:prSet/>
      <dgm:spPr/>
      <dgm:t>
        <a:bodyPr/>
        <a:lstStyle/>
        <a:p>
          <a:endParaRPr lang="zh-CN" altLang="en-US"/>
        </a:p>
      </dgm:t>
    </dgm:pt>
    <dgm:pt modelId="{8F142192-170B-914C-B38B-1D8B05A3DDEF}" type="pres">
      <dgm:prSet presAssocID="{F2FD2E6B-CCC0-984E-BCA9-68F0A74B3B28}" presName="Name0" presStyleCnt="0">
        <dgm:presLayoutVars>
          <dgm:dir/>
          <dgm:resizeHandles val="exact"/>
        </dgm:presLayoutVars>
      </dgm:prSet>
      <dgm:spPr/>
    </dgm:pt>
    <dgm:pt modelId="{E0C59EE9-2A3D-7A43-BEBF-3967EF91360D}" type="pres">
      <dgm:prSet presAssocID="{F83B1C46-24C6-C348-994D-B8B89EF4A4A0}" presName="parTxOnly" presStyleLbl="node1" presStyleIdx="0" presStyleCnt="3">
        <dgm:presLayoutVars>
          <dgm:bulletEnabled val="1"/>
        </dgm:presLayoutVars>
      </dgm:prSet>
      <dgm:spPr/>
    </dgm:pt>
    <dgm:pt modelId="{958A7863-D99E-0C47-930B-34806B8E5C00}" type="pres">
      <dgm:prSet presAssocID="{78FAF8B1-ED96-7146-B890-E3F982C55046}" presName="parSpace" presStyleCnt="0"/>
      <dgm:spPr/>
    </dgm:pt>
    <dgm:pt modelId="{925D0C99-CF9B-AD4F-96F1-5566DE6EBE0A}" type="pres">
      <dgm:prSet presAssocID="{3BE2980A-FBC7-0E42-9261-8E2700B98744}" presName="parTxOnly" presStyleLbl="node1" presStyleIdx="1" presStyleCnt="3">
        <dgm:presLayoutVars>
          <dgm:bulletEnabled val="1"/>
        </dgm:presLayoutVars>
      </dgm:prSet>
      <dgm:spPr/>
    </dgm:pt>
    <dgm:pt modelId="{64521407-0125-2740-A3D2-44906B0899F5}" type="pres">
      <dgm:prSet presAssocID="{979AB7D7-A79E-B148-9CDC-F3FFC5899C18}" presName="parSpace" presStyleCnt="0"/>
      <dgm:spPr/>
    </dgm:pt>
    <dgm:pt modelId="{B73E4784-05AF-644A-BDA2-0C5BDEE056FF}" type="pres">
      <dgm:prSet presAssocID="{B675228D-9C69-AE43-9BDB-7B1E5E27BB3F}" presName="parTxOnly" presStyleLbl="node1" presStyleIdx="2" presStyleCnt="3">
        <dgm:presLayoutVars>
          <dgm:bulletEnabled val="1"/>
        </dgm:presLayoutVars>
      </dgm:prSet>
      <dgm:spPr/>
    </dgm:pt>
  </dgm:ptLst>
  <dgm:cxnLst>
    <dgm:cxn modelId="{9C35460D-0497-824D-95DF-B77622B745F2}" type="presOf" srcId="{B675228D-9C69-AE43-9BDB-7B1E5E27BB3F}" destId="{B73E4784-05AF-644A-BDA2-0C5BDEE056FF}" srcOrd="0" destOrd="0" presId="urn:microsoft.com/office/officeart/2005/8/layout/hChevron3"/>
    <dgm:cxn modelId="{B676B016-0B3B-9343-930C-34ECDA04BA02}" type="presOf" srcId="{F2FD2E6B-CCC0-984E-BCA9-68F0A74B3B28}" destId="{8F142192-170B-914C-B38B-1D8B05A3DDEF}" srcOrd="0" destOrd="0" presId="urn:microsoft.com/office/officeart/2005/8/layout/hChevron3"/>
    <dgm:cxn modelId="{EA27EB30-1433-F945-A378-D7E3911AF738}" type="presOf" srcId="{3BE2980A-FBC7-0E42-9261-8E2700B98744}" destId="{925D0C99-CF9B-AD4F-96F1-5566DE6EBE0A}" srcOrd="0" destOrd="0" presId="urn:microsoft.com/office/officeart/2005/8/layout/hChevron3"/>
    <dgm:cxn modelId="{508381AC-F7D6-0D44-8265-72C03BA246CE}" srcId="{F2FD2E6B-CCC0-984E-BCA9-68F0A74B3B28}" destId="{B675228D-9C69-AE43-9BDB-7B1E5E27BB3F}" srcOrd="2" destOrd="0" parTransId="{4AA21598-FF8E-3444-8F49-2CF0CE1C16BF}" sibTransId="{AC7C3581-FA12-C247-AC41-13A042EAA710}"/>
    <dgm:cxn modelId="{06A370D7-6AB1-9C4C-87C5-1152A57E627F}" srcId="{F2FD2E6B-CCC0-984E-BCA9-68F0A74B3B28}" destId="{3BE2980A-FBC7-0E42-9261-8E2700B98744}" srcOrd="1" destOrd="0" parTransId="{7109DF4D-C7AB-8141-B637-89BBA631943A}" sibTransId="{979AB7D7-A79E-B148-9CDC-F3FFC5899C18}"/>
    <dgm:cxn modelId="{0DEBBFF4-ABE3-7942-90B8-358BFEC24D89}" srcId="{F2FD2E6B-CCC0-984E-BCA9-68F0A74B3B28}" destId="{F83B1C46-24C6-C348-994D-B8B89EF4A4A0}" srcOrd="0" destOrd="0" parTransId="{1020D98B-E5B3-9142-88CD-033B113B6644}" sibTransId="{78FAF8B1-ED96-7146-B890-E3F982C55046}"/>
    <dgm:cxn modelId="{B7CA93FE-0A26-0A46-82A0-3C9E61831FDE}" type="presOf" srcId="{F83B1C46-24C6-C348-994D-B8B89EF4A4A0}" destId="{E0C59EE9-2A3D-7A43-BEBF-3967EF91360D}" srcOrd="0" destOrd="0" presId="urn:microsoft.com/office/officeart/2005/8/layout/hChevron3"/>
    <dgm:cxn modelId="{71E9A3B0-2183-554C-9137-7844AE0B16AA}" type="presParOf" srcId="{8F142192-170B-914C-B38B-1D8B05A3DDEF}" destId="{E0C59EE9-2A3D-7A43-BEBF-3967EF91360D}" srcOrd="0" destOrd="0" presId="urn:microsoft.com/office/officeart/2005/8/layout/hChevron3"/>
    <dgm:cxn modelId="{A4C0C662-8CD1-1741-BA40-2DD272E7CF6C}" type="presParOf" srcId="{8F142192-170B-914C-B38B-1D8B05A3DDEF}" destId="{958A7863-D99E-0C47-930B-34806B8E5C00}" srcOrd="1" destOrd="0" presId="urn:microsoft.com/office/officeart/2005/8/layout/hChevron3"/>
    <dgm:cxn modelId="{64F93CD0-7DF4-E948-B21D-03314BC100BD}" type="presParOf" srcId="{8F142192-170B-914C-B38B-1D8B05A3DDEF}" destId="{925D0C99-CF9B-AD4F-96F1-5566DE6EBE0A}" srcOrd="2" destOrd="0" presId="urn:microsoft.com/office/officeart/2005/8/layout/hChevron3"/>
    <dgm:cxn modelId="{3363E088-D09D-2343-8E4B-3C980E29E906}" type="presParOf" srcId="{8F142192-170B-914C-B38B-1D8B05A3DDEF}" destId="{64521407-0125-2740-A3D2-44906B0899F5}" srcOrd="3" destOrd="0" presId="urn:microsoft.com/office/officeart/2005/8/layout/hChevron3"/>
    <dgm:cxn modelId="{A75B20CC-66A0-4042-AE7E-46E02AA7B59D}" type="presParOf" srcId="{8F142192-170B-914C-B38B-1D8B05A3DDEF}" destId="{B73E4784-05AF-644A-BDA2-0C5BDEE056FF}" srcOrd="4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9080F74-C049-4B12-AEC4-E4F9651ACB21}" type="doc">
      <dgm:prSet loTypeId="urn:microsoft.com/office/officeart/2005/8/layout/vList3" loCatId="list" qsTypeId="urn:microsoft.com/office/officeart/2005/8/quickstyle/simple1" qsCatId="simple" csTypeId="urn:microsoft.com/office/officeart/2005/8/colors/accent1_2" csCatId="accent1" phldr="1"/>
      <dgm:spPr/>
    </dgm:pt>
    <dgm:pt modelId="{BC3A8B6A-EB62-4722-8BFE-A2607484B13A}">
      <dgm:prSet phldrT="[文本]"/>
      <dgm:spPr/>
      <dgm:t>
        <a:bodyPr/>
        <a:lstStyle/>
        <a:p>
          <a:r>
            <a:rPr lang="zh-CN" altLang="en-US" dirty="0"/>
            <a:t>课件与电子书</a:t>
          </a:r>
        </a:p>
      </dgm:t>
    </dgm:pt>
    <dgm:pt modelId="{1F50AD9D-DD6F-4086-BF5B-A825A0489C00}" type="parTrans" cxnId="{A4C5578C-30B9-4135-9303-E932E50D3E63}">
      <dgm:prSet/>
      <dgm:spPr/>
      <dgm:t>
        <a:bodyPr/>
        <a:lstStyle/>
        <a:p>
          <a:endParaRPr lang="zh-CN" altLang="en-US"/>
        </a:p>
      </dgm:t>
    </dgm:pt>
    <dgm:pt modelId="{1D3E0960-5721-440A-A5F5-0FBA2610E3B1}" type="sibTrans" cxnId="{A4C5578C-30B9-4135-9303-E932E50D3E63}">
      <dgm:prSet/>
      <dgm:spPr/>
      <dgm:t>
        <a:bodyPr/>
        <a:lstStyle/>
        <a:p>
          <a:endParaRPr lang="zh-CN" altLang="en-US"/>
        </a:p>
      </dgm:t>
    </dgm:pt>
    <dgm:pt modelId="{68686E8C-9C2C-49F0-BA6A-117C4A83B8FF}">
      <dgm:prSet phldrT="[文本]"/>
      <dgm:spPr/>
      <dgm:t>
        <a:bodyPr/>
        <a:lstStyle/>
        <a:p>
          <a:r>
            <a:rPr lang="zh-CN" altLang="en-US" dirty="0"/>
            <a:t>实验指导书</a:t>
          </a:r>
        </a:p>
      </dgm:t>
    </dgm:pt>
    <dgm:pt modelId="{CCBC4576-616F-431E-A7C0-D33274CC1BF0}" type="parTrans" cxnId="{E3BD67C7-7224-4472-8EFD-EB0D6C6999A6}">
      <dgm:prSet/>
      <dgm:spPr/>
      <dgm:t>
        <a:bodyPr/>
        <a:lstStyle/>
        <a:p>
          <a:endParaRPr lang="zh-CN" altLang="en-US"/>
        </a:p>
      </dgm:t>
    </dgm:pt>
    <dgm:pt modelId="{DD315546-3DAE-41C2-9705-01691F9123DE}" type="sibTrans" cxnId="{E3BD67C7-7224-4472-8EFD-EB0D6C6999A6}">
      <dgm:prSet/>
      <dgm:spPr/>
      <dgm:t>
        <a:bodyPr/>
        <a:lstStyle/>
        <a:p>
          <a:endParaRPr lang="zh-CN" altLang="en-US"/>
        </a:p>
      </dgm:t>
    </dgm:pt>
    <dgm:pt modelId="{30D256E7-2CD6-4AE8-9BE4-6FDC03C87C45}">
      <dgm:prSet phldrT="[文本]"/>
      <dgm:spPr/>
      <dgm:t>
        <a:bodyPr/>
        <a:lstStyle/>
        <a:p>
          <a:r>
            <a:rPr lang="zh-CN" altLang="en-US" dirty="0"/>
            <a:t>相关报告的上传</a:t>
          </a:r>
        </a:p>
      </dgm:t>
    </dgm:pt>
    <dgm:pt modelId="{F3171A35-B32B-4D84-BB5A-D220A220CD71}" type="parTrans" cxnId="{2F72CE45-F5F2-43FD-8BC9-997D4264B0E2}">
      <dgm:prSet/>
      <dgm:spPr/>
      <dgm:t>
        <a:bodyPr/>
        <a:lstStyle/>
        <a:p>
          <a:endParaRPr lang="zh-CN" altLang="en-US"/>
        </a:p>
      </dgm:t>
    </dgm:pt>
    <dgm:pt modelId="{7D3A6F8D-16B4-49D3-A764-16C6266978B7}" type="sibTrans" cxnId="{2F72CE45-F5F2-43FD-8BC9-997D4264B0E2}">
      <dgm:prSet/>
      <dgm:spPr/>
      <dgm:t>
        <a:bodyPr/>
        <a:lstStyle/>
        <a:p>
          <a:endParaRPr lang="zh-CN" altLang="en-US"/>
        </a:p>
      </dgm:t>
    </dgm:pt>
    <dgm:pt modelId="{D957A0AD-CB15-4FDB-914E-CBB1626A1B4C}" type="pres">
      <dgm:prSet presAssocID="{E9080F74-C049-4B12-AEC4-E4F9651ACB21}" presName="linearFlow" presStyleCnt="0">
        <dgm:presLayoutVars>
          <dgm:dir/>
          <dgm:resizeHandles val="exact"/>
        </dgm:presLayoutVars>
      </dgm:prSet>
      <dgm:spPr/>
    </dgm:pt>
    <dgm:pt modelId="{B7866B38-8572-4C72-9750-F866D8F25684}" type="pres">
      <dgm:prSet presAssocID="{BC3A8B6A-EB62-4722-8BFE-A2607484B13A}" presName="composite" presStyleCnt="0"/>
      <dgm:spPr/>
    </dgm:pt>
    <dgm:pt modelId="{9E5E9A5B-46B7-4F87-AD4B-060CA7ED539A}" type="pres">
      <dgm:prSet presAssocID="{BC3A8B6A-EB62-4722-8BFE-A2607484B13A}" presName="imgShp" presStyleLbl="fgImgPlace1" presStyleIdx="0" presStyleCnt="3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AF00CB99-5107-4DB2-9771-D634A6991528}" type="pres">
      <dgm:prSet presAssocID="{BC3A8B6A-EB62-4722-8BFE-A2607484B13A}" presName="txShp" presStyleLbl="node1" presStyleIdx="0" presStyleCnt="3">
        <dgm:presLayoutVars>
          <dgm:bulletEnabled val="1"/>
        </dgm:presLayoutVars>
      </dgm:prSet>
      <dgm:spPr/>
    </dgm:pt>
    <dgm:pt modelId="{C3BD0457-64D1-4B89-9DA1-85251F4BCF25}" type="pres">
      <dgm:prSet presAssocID="{1D3E0960-5721-440A-A5F5-0FBA2610E3B1}" presName="spacing" presStyleCnt="0"/>
      <dgm:spPr/>
    </dgm:pt>
    <dgm:pt modelId="{626D66F7-92DA-439A-B0CB-7A56EBCF2D0F}" type="pres">
      <dgm:prSet presAssocID="{68686E8C-9C2C-49F0-BA6A-117C4A83B8FF}" presName="composite" presStyleCnt="0"/>
      <dgm:spPr/>
    </dgm:pt>
    <dgm:pt modelId="{8FDFAA2D-0864-48E0-AF5E-C638F26E2845}" type="pres">
      <dgm:prSet presAssocID="{68686E8C-9C2C-49F0-BA6A-117C4A83B8FF}" presName="imgShp" presStyleLbl="fgImgPlace1" presStyleIdx="1" presStyleCnt="3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8D95D566-FC6C-4B18-823D-A6CC47F1F0D7}" type="pres">
      <dgm:prSet presAssocID="{68686E8C-9C2C-49F0-BA6A-117C4A83B8FF}" presName="txShp" presStyleLbl="node1" presStyleIdx="1" presStyleCnt="3">
        <dgm:presLayoutVars>
          <dgm:bulletEnabled val="1"/>
        </dgm:presLayoutVars>
      </dgm:prSet>
      <dgm:spPr/>
    </dgm:pt>
    <dgm:pt modelId="{FD50C66E-9D1F-482F-AF7A-FAEE65BF0FD5}" type="pres">
      <dgm:prSet presAssocID="{DD315546-3DAE-41C2-9705-01691F9123DE}" presName="spacing" presStyleCnt="0"/>
      <dgm:spPr/>
    </dgm:pt>
    <dgm:pt modelId="{2F19D630-DF21-4A4E-BD81-4FE8772BA0F5}" type="pres">
      <dgm:prSet presAssocID="{30D256E7-2CD6-4AE8-9BE4-6FDC03C87C45}" presName="composite" presStyleCnt="0"/>
      <dgm:spPr/>
    </dgm:pt>
    <dgm:pt modelId="{6C1C1677-51B3-48DA-8F46-FF7EBF00263D}" type="pres">
      <dgm:prSet presAssocID="{30D256E7-2CD6-4AE8-9BE4-6FDC03C87C45}" presName="imgShp" presStyleLbl="fgImgPlace1" presStyleIdx="2" presStyleCnt="3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EA3439E9-68C9-49D9-8028-489CE8500C3C}" type="pres">
      <dgm:prSet presAssocID="{30D256E7-2CD6-4AE8-9BE4-6FDC03C87C45}" presName="txShp" presStyleLbl="node1" presStyleIdx="2" presStyleCnt="3">
        <dgm:presLayoutVars>
          <dgm:bulletEnabled val="1"/>
        </dgm:presLayoutVars>
      </dgm:prSet>
      <dgm:spPr/>
    </dgm:pt>
  </dgm:ptLst>
  <dgm:cxnLst>
    <dgm:cxn modelId="{2F72CE45-F5F2-43FD-8BC9-997D4264B0E2}" srcId="{E9080F74-C049-4B12-AEC4-E4F9651ACB21}" destId="{30D256E7-2CD6-4AE8-9BE4-6FDC03C87C45}" srcOrd="2" destOrd="0" parTransId="{F3171A35-B32B-4D84-BB5A-D220A220CD71}" sibTransId="{7D3A6F8D-16B4-49D3-A764-16C6266978B7}"/>
    <dgm:cxn modelId="{C3C67B75-960D-DB4E-8EBD-90645BCFA887}" type="presOf" srcId="{BC3A8B6A-EB62-4722-8BFE-A2607484B13A}" destId="{AF00CB99-5107-4DB2-9771-D634A6991528}" srcOrd="0" destOrd="0" presId="urn:microsoft.com/office/officeart/2005/8/layout/vList3"/>
    <dgm:cxn modelId="{3DE24684-5B55-D547-9F98-24E9C312E91E}" type="presOf" srcId="{68686E8C-9C2C-49F0-BA6A-117C4A83B8FF}" destId="{8D95D566-FC6C-4B18-823D-A6CC47F1F0D7}" srcOrd="0" destOrd="0" presId="urn:microsoft.com/office/officeart/2005/8/layout/vList3"/>
    <dgm:cxn modelId="{A4C5578C-30B9-4135-9303-E932E50D3E63}" srcId="{E9080F74-C049-4B12-AEC4-E4F9651ACB21}" destId="{BC3A8B6A-EB62-4722-8BFE-A2607484B13A}" srcOrd="0" destOrd="0" parTransId="{1F50AD9D-DD6F-4086-BF5B-A825A0489C00}" sibTransId="{1D3E0960-5721-440A-A5F5-0FBA2610E3B1}"/>
    <dgm:cxn modelId="{34BE6E92-1BBC-9841-AF82-C699A1ED1BC8}" type="presOf" srcId="{30D256E7-2CD6-4AE8-9BE4-6FDC03C87C45}" destId="{EA3439E9-68C9-49D9-8028-489CE8500C3C}" srcOrd="0" destOrd="0" presId="urn:microsoft.com/office/officeart/2005/8/layout/vList3"/>
    <dgm:cxn modelId="{E3BD67C7-7224-4472-8EFD-EB0D6C6999A6}" srcId="{E9080F74-C049-4B12-AEC4-E4F9651ACB21}" destId="{68686E8C-9C2C-49F0-BA6A-117C4A83B8FF}" srcOrd="1" destOrd="0" parTransId="{CCBC4576-616F-431E-A7C0-D33274CC1BF0}" sibTransId="{DD315546-3DAE-41C2-9705-01691F9123DE}"/>
    <dgm:cxn modelId="{936448ED-D28A-F848-9BEA-01D5C842B54E}" type="presOf" srcId="{E9080F74-C049-4B12-AEC4-E4F9651ACB21}" destId="{D957A0AD-CB15-4FDB-914E-CBB1626A1B4C}" srcOrd="0" destOrd="0" presId="urn:microsoft.com/office/officeart/2005/8/layout/vList3"/>
    <dgm:cxn modelId="{063F04D2-E061-4D46-B40D-41A34578B1D0}" type="presParOf" srcId="{D957A0AD-CB15-4FDB-914E-CBB1626A1B4C}" destId="{B7866B38-8572-4C72-9750-F866D8F25684}" srcOrd="0" destOrd="0" presId="urn:microsoft.com/office/officeart/2005/8/layout/vList3"/>
    <dgm:cxn modelId="{12DFFF3C-D754-A747-A4A4-2D0DE72BE6D4}" type="presParOf" srcId="{B7866B38-8572-4C72-9750-F866D8F25684}" destId="{9E5E9A5B-46B7-4F87-AD4B-060CA7ED539A}" srcOrd="0" destOrd="0" presId="urn:microsoft.com/office/officeart/2005/8/layout/vList3"/>
    <dgm:cxn modelId="{08DA64C2-C03C-F145-97CA-CD549CDB11F5}" type="presParOf" srcId="{B7866B38-8572-4C72-9750-F866D8F25684}" destId="{AF00CB99-5107-4DB2-9771-D634A6991528}" srcOrd="1" destOrd="0" presId="urn:microsoft.com/office/officeart/2005/8/layout/vList3"/>
    <dgm:cxn modelId="{111825F2-31A3-D344-B20E-129CB7747834}" type="presParOf" srcId="{D957A0AD-CB15-4FDB-914E-CBB1626A1B4C}" destId="{C3BD0457-64D1-4B89-9DA1-85251F4BCF25}" srcOrd="1" destOrd="0" presId="urn:microsoft.com/office/officeart/2005/8/layout/vList3"/>
    <dgm:cxn modelId="{85DD7699-3E57-6948-823F-E5BCA5A80FE8}" type="presParOf" srcId="{D957A0AD-CB15-4FDB-914E-CBB1626A1B4C}" destId="{626D66F7-92DA-439A-B0CB-7A56EBCF2D0F}" srcOrd="2" destOrd="0" presId="urn:microsoft.com/office/officeart/2005/8/layout/vList3"/>
    <dgm:cxn modelId="{ACFC24B8-027F-034E-8DD1-9F3A4FE2E3AA}" type="presParOf" srcId="{626D66F7-92DA-439A-B0CB-7A56EBCF2D0F}" destId="{8FDFAA2D-0864-48E0-AF5E-C638F26E2845}" srcOrd="0" destOrd="0" presId="urn:microsoft.com/office/officeart/2005/8/layout/vList3"/>
    <dgm:cxn modelId="{636761AE-0E82-5343-A079-919773A4DA7F}" type="presParOf" srcId="{626D66F7-92DA-439A-B0CB-7A56EBCF2D0F}" destId="{8D95D566-FC6C-4B18-823D-A6CC47F1F0D7}" srcOrd="1" destOrd="0" presId="urn:microsoft.com/office/officeart/2005/8/layout/vList3"/>
    <dgm:cxn modelId="{FE725645-96B0-E54E-8A45-748D9E7CEC43}" type="presParOf" srcId="{D957A0AD-CB15-4FDB-914E-CBB1626A1B4C}" destId="{FD50C66E-9D1F-482F-AF7A-FAEE65BF0FD5}" srcOrd="3" destOrd="0" presId="urn:microsoft.com/office/officeart/2005/8/layout/vList3"/>
    <dgm:cxn modelId="{F093F178-8523-0D4E-B88D-7F3692D0BB0A}" type="presParOf" srcId="{D957A0AD-CB15-4FDB-914E-CBB1626A1B4C}" destId="{2F19D630-DF21-4A4E-BD81-4FE8772BA0F5}" srcOrd="4" destOrd="0" presId="urn:microsoft.com/office/officeart/2005/8/layout/vList3"/>
    <dgm:cxn modelId="{6A3DB669-6D1E-1446-9B38-17D75BD3493C}" type="presParOf" srcId="{2F19D630-DF21-4A4E-BD81-4FE8772BA0F5}" destId="{6C1C1677-51B3-48DA-8F46-FF7EBF00263D}" srcOrd="0" destOrd="0" presId="urn:microsoft.com/office/officeart/2005/8/layout/vList3"/>
    <dgm:cxn modelId="{4D575461-2C56-5F40-9BCA-C71CBBC3E022}" type="presParOf" srcId="{2F19D630-DF21-4A4E-BD81-4FE8772BA0F5}" destId="{EA3439E9-68C9-49D9-8028-489CE8500C3C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0C18FBF-3FF5-4C16-97CF-AF03740D7AB6}" type="doc">
      <dgm:prSet loTypeId="urn:microsoft.com/office/officeart/2005/8/layout/hList9" loCatId="list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4F1B46E-22B2-4721-950C-8704487586DC}">
      <dgm:prSet phldrT="[Text]"/>
      <dgm:spPr/>
      <dgm:t>
        <a:bodyPr/>
        <a:lstStyle/>
        <a:p>
          <a:r>
            <a: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rPr>
            <a:t>方式一</a:t>
          </a:r>
        </a:p>
      </dgm:t>
    </dgm:pt>
    <dgm:pt modelId="{E8A66543-CC4D-4785-A93E-5B125E09F826}" type="parTrans" cxnId="{2C8317B2-2EBB-4589-86EA-C77B3B6E81AA}">
      <dgm:prSet/>
      <dgm:spPr/>
      <dgm:t>
        <a:bodyPr/>
        <a:lstStyle/>
        <a:p>
          <a:endParaRPr lang="en-US"/>
        </a:p>
      </dgm:t>
    </dgm:pt>
    <dgm:pt modelId="{A7E2530A-34E2-4E9F-BC78-8920BA140C41}" type="sibTrans" cxnId="{2C8317B2-2EBB-4589-86EA-C77B3B6E81AA}">
      <dgm:prSet/>
      <dgm:spPr/>
      <dgm:t>
        <a:bodyPr/>
        <a:lstStyle/>
        <a:p>
          <a:endParaRPr lang="en-US"/>
        </a:p>
      </dgm:t>
    </dgm:pt>
    <dgm:pt modelId="{9D72CDD3-5859-43DB-BD75-0C3C30E3DE62}">
      <dgm:prSet phldrT="[Text]"/>
      <dgm:spPr/>
      <dgm:t>
        <a:bodyPr/>
        <a:lstStyle/>
        <a:p>
          <a:r>
            <a: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rPr>
            <a:t>课堂讲授</a:t>
          </a:r>
        </a:p>
      </dgm:t>
    </dgm:pt>
    <dgm:pt modelId="{1D5B1F83-33A7-4298-BC11-2B1252AFAEA5}" type="parTrans" cxnId="{DDB5AD9A-40B0-48EF-AF2C-8CCDA330F7FE}">
      <dgm:prSet/>
      <dgm:spPr/>
      <dgm:t>
        <a:bodyPr/>
        <a:lstStyle/>
        <a:p>
          <a:endParaRPr lang="en-US"/>
        </a:p>
      </dgm:t>
    </dgm:pt>
    <dgm:pt modelId="{15E25BD4-1EBF-43C2-8885-DBF66B8429E1}" type="sibTrans" cxnId="{DDB5AD9A-40B0-48EF-AF2C-8CCDA330F7FE}">
      <dgm:prSet/>
      <dgm:spPr/>
      <dgm:t>
        <a:bodyPr/>
        <a:lstStyle/>
        <a:p>
          <a:endParaRPr lang="en-US"/>
        </a:p>
      </dgm:t>
    </dgm:pt>
    <dgm:pt modelId="{F2881FB1-6580-4F21-A283-BFAA6F91D5D2}">
      <dgm:prSet phldrT="[Text]"/>
      <dgm:spPr/>
      <dgm:t>
        <a:bodyPr/>
        <a:lstStyle/>
        <a:p>
          <a:r>
            <a: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rPr>
            <a:t>方式二</a:t>
          </a:r>
        </a:p>
      </dgm:t>
    </dgm:pt>
    <dgm:pt modelId="{2D960FDD-BADA-480D-9043-497C56588AD3}" type="parTrans" cxnId="{4A31D641-1B5D-46D3-B685-0C4DC6EFE71B}">
      <dgm:prSet/>
      <dgm:spPr/>
      <dgm:t>
        <a:bodyPr/>
        <a:lstStyle/>
        <a:p>
          <a:endParaRPr lang="en-US"/>
        </a:p>
      </dgm:t>
    </dgm:pt>
    <dgm:pt modelId="{A5ABDC17-7AB5-4F0E-992A-F9343F5D74EB}" type="sibTrans" cxnId="{4A31D641-1B5D-46D3-B685-0C4DC6EFE71B}">
      <dgm:prSet/>
      <dgm:spPr/>
      <dgm:t>
        <a:bodyPr/>
        <a:lstStyle/>
        <a:p>
          <a:endParaRPr lang="en-US"/>
        </a:p>
      </dgm:t>
    </dgm:pt>
    <dgm:pt modelId="{D5197DDB-D5D2-499F-B255-CF7BB5AE2B43}">
      <dgm:prSet phldrT="[Text]"/>
      <dgm:spPr/>
      <dgm:t>
        <a:bodyPr/>
        <a:lstStyle/>
        <a:p>
          <a:r>
            <a: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rPr>
            <a:t>课堂讨论</a:t>
          </a:r>
          <a:endParaRPr lang="en-US" dirty="0">
            <a:latin typeface="Microsoft YaHei UI" panose="020B0503020204020204" pitchFamily="34" charset="-122"/>
            <a:ea typeface="Microsoft YaHei UI" panose="020B0503020204020204" pitchFamily="34" charset="-122"/>
          </a:endParaRPr>
        </a:p>
      </dgm:t>
    </dgm:pt>
    <dgm:pt modelId="{B14A4DC9-F40A-4867-ADB8-4BA8A1F83766}" type="parTrans" cxnId="{3204ED53-15A0-4643-A582-021A785F1BA2}">
      <dgm:prSet/>
      <dgm:spPr/>
      <dgm:t>
        <a:bodyPr/>
        <a:lstStyle/>
        <a:p>
          <a:endParaRPr lang="en-US"/>
        </a:p>
      </dgm:t>
    </dgm:pt>
    <dgm:pt modelId="{29F2454A-2FA8-4B3A-AC63-4A0B9FD04A75}" type="sibTrans" cxnId="{3204ED53-15A0-4643-A582-021A785F1BA2}">
      <dgm:prSet/>
      <dgm:spPr/>
      <dgm:t>
        <a:bodyPr/>
        <a:lstStyle/>
        <a:p>
          <a:endParaRPr lang="en-US"/>
        </a:p>
      </dgm:t>
    </dgm:pt>
    <dgm:pt modelId="{6352CA33-6755-44BE-808F-400DA4CF80A7}">
      <dgm:prSet phldrT="[Text]"/>
      <dgm:spPr/>
      <dgm:t>
        <a:bodyPr/>
        <a:lstStyle/>
        <a:p>
          <a:r>
            <a: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rPr>
            <a:t>方式三</a:t>
          </a:r>
        </a:p>
      </dgm:t>
    </dgm:pt>
    <dgm:pt modelId="{AEB59203-63BA-4A96-BADC-40BAEBD9AA40}" type="parTrans" cxnId="{82BAE5DD-3A79-4870-9019-1254385E0650}">
      <dgm:prSet/>
      <dgm:spPr/>
      <dgm:t>
        <a:bodyPr/>
        <a:lstStyle/>
        <a:p>
          <a:endParaRPr lang="en-US"/>
        </a:p>
      </dgm:t>
    </dgm:pt>
    <dgm:pt modelId="{AAB4CF73-4B9B-4AA0-9074-16C2D2AE00A1}" type="sibTrans" cxnId="{82BAE5DD-3A79-4870-9019-1254385E0650}">
      <dgm:prSet/>
      <dgm:spPr/>
      <dgm:t>
        <a:bodyPr/>
        <a:lstStyle/>
        <a:p>
          <a:endParaRPr lang="en-US"/>
        </a:p>
      </dgm:t>
    </dgm:pt>
    <dgm:pt modelId="{9614A323-64B1-4077-A841-022051EC749A}">
      <dgm:prSet phldrT="[Text]"/>
      <dgm:spPr/>
      <dgm:t>
        <a:bodyPr/>
        <a:lstStyle/>
        <a:p>
          <a:r>
            <a: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rPr>
            <a:t>小组交流</a:t>
          </a:r>
          <a:endParaRPr lang="en-US" dirty="0">
            <a:latin typeface="Microsoft YaHei UI" panose="020B0503020204020204" pitchFamily="34" charset="-122"/>
            <a:ea typeface="Microsoft YaHei UI" panose="020B0503020204020204" pitchFamily="34" charset="-122"/>
          </a:endParaRPr>
        </a:p>
      </dgm:t>
    </dgm:pt>
    <dgm:pt modelId="{E5F6BCBD-B84E-4018-BE9E-BF57FF3B4B36}" type="parTrans" cxnId="{FC7BD086-74EA-4D6C-9657-E916D355F209}">
      <dgm:prSet/>
      <dgm:spPr/>
      <dgm:t>
        <a:bodyPr/>
        <a:lstStyle/>
        <a:p>
          <a:endParaRPr lang="en-US"/>
        </a:p>
      </dgm:t>
    </dgm:pt>
    <dgm:pt modelId="{FEC2A79F-8857-403A-A738-E8CE75C965E2}" type="sibTrans" cxnId="{FC7BD086-74EA-4D6C-9657-E916D355F209}">
      <dgm:prSet/>
      <dgm:spPr/>
      <dgm:t>
        <a:bodyPr/>
        <a:lstStyle/>
        <a:p>
          <a:endParaRPr lang="en-US"/>
        </a:p>
      </dgm:t>
    </dgm:pt>
    <dgm:pt modelId="{7FCE83D9-631B-4420-BBFC-CA0AFA59F747}">
      <dgm:prSet phldrT="[Text]"/>
      <dgm:spPr/>
      <dgm:t>
        <a:bodyPr/>
        <a:lstStyle/>
        <a:p>
          <a:r>
            <a: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rPr>
            <a:t>方式四</a:t>
          </a:r>
        </a:p>
      </dgm:t>
    </dgm:pt>
    <dgm:pt modelId="{C61EC981-13FA-4710-B079-D35692EEB764}" type="parTrans" cxnId="{E572418E-4340-4448-940D-253A2FA3B9B3}">
      <dgm:prSet/>
      <dgm:spPr/>
      <dgm:t>
        <a:bodyPr/>
        <a:lstStyle/>
        <a:p>
          <a:endParaRPr lang="en-US"/>
        </a:p>
      </dgm:t>
    </dgm:pt>
    <dgm:pt modelId="{1B48A0DE-4031-4D45-86A1-94CDAF68824A}" type="sibTrans" cxnId="{E572418E-4340-4448-940D-253A2FA3B9B3}">
      <dgm:prSet/>
      <dgm:spPr/>
      <dgm:t>
        <a:bodyPr/>
        <a:lstStyle/>
        <a:p>
          <a:endParaRPr lang="en-US"/>
        </a:p>
      </dgm:t>
    </dgm:pt>
    <dgm:pt modelId="{DB9FB862-4759-4D6A-84F3-01524B92723B}">
      <dgm:prSet phldrT="[Text]"/>
      <dgm:spPr/>
      <dgm:t>
        <a:bodyPr/>
        <a:lstStyle/>
        <a:p>
          <a:r>
            <a: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rPr>
            <a:t>实验报告</a:t>
          </a:r>
          <a:endParaRPr lang="en-US" dirty="0">
            <a:latin typeface="Microsoft YaHei UI" panose="020B0503020204020204" pitchFamily="34" charset="-122"/>
            <a:ea typeface="Microsoft YaHei UI" panose="020B0503020204020204" pitchFamily="34" charset="-122"/>
          </a:endParaRPr>
        </a:p>
      </dgm:t>
    </dgm:pt>
    <dgm:pt modelId="{CD1EE44C-3116-420B-89E3-1D797CB25D34}" type="parTrans" cxnId="{70CAB4FC-3D17-49C2-8A7B-F387031FCDCA}">
      <dgm:prSet/>
      <dgm:spPr/>
      <dgm:t>
        <a:bodyPr/>
        <a:lstStyle/>
        <a:p>
          <a:endParaRPr lang="en-US"/>
        </a:p>
      </dgm:t>
    </dgm:pt>
    <dgm:pt modelId="{4BD4D4A5-043E-4ED5-A5CA-8D46DADC3150}" type="sibTrans" cxnId="{70CAB4FC-3D17-49C2-8A7B-F387031FCDCA}">
      <dgm:prSet/>
      <dgm:spPr/>
      <dgm:t>
        <a:bodyPr/>
        <a:lstStyle/>
        <a:p>
          <a:endParaRPr lang="en-US"/>
        </a:p>
      </dgm:t>
    </dgm:pt>
    <dgm:pt modelId="{0DC7A063-583D-4B0F-88B2-BD54F95D95AF}" type="pres">
      <dgm:prSet presAssocID="{00C18FBF-3FF5-4C16-97CF-AF03740D7AB6}" presName="list" presStyleCnt="0">
        <dgm:presLayoutVars>
          <dgm:dir/>
          <dgm:animLvl val="lvl"/>
        </dgm:presLayoutVars>
      </dgm:prSet>
      <dgm:spPr/>
    </dgm:pt>
    <dgm:pt modelId="{3B23570A-ECC9-4DF8-BCB4-0465C69CBB88}" type="pres">
      <dgm:prSet presAssocID="{B4F1B46E-22B2-4721-950C-8704487586DC}" presName="posSpace" presStyleCnt="0"/>
      <dgm:spPr/>
    </dgm:pt>
    <dgm:pt modelId="{FC66A233-6BBA-46AF-B2F6-28E379B158E2}" type="pres">
      <dgm:prSet presAssocID="{B4F1B46E-22B2-4721-950C-8704487586DC}" presName="vertFlow" presStyleCnt="0"/>
      <dgm:spPr/>
    </dgm:pt>
    <dgm:pt modelId="{46739A04-1AA3-49C6-8EA7-EB1DE975B900}" type="pres">
      <dgm:prSet presAssocID="{B4F1B46E-22B2-4721-950C-8704487586DC}" presName="topSpace" presStyleCnt="0"/>
      <dgm:spPr/>
    </dgm:pt>
    <dgm:pt modelId="{535C6EC9-8098-42C5-8527-E62FF045E4EB}" type="pres">
      <dgm:prSet presAssocID="{B4F1B46E-22B2-4721-950C-8704487586DC}" presName="firstComp" presStyleCnt="0"/>
      <dgm:spPr/>
    </dgm:pt>
    <dgm:pt modelId="{6B08AC4B-4CEC-41E5-AE19-47A4E2720563}" type="pres">
      <dgm:prSet presAssocID="{B4F1B46E-22B2-4721-950C-8704487586DC}" presName="firstChild" presStyleLbl="bgAccFollowNode1" presStyleIdx="0" presStyleCnt="4"/>
      <dgm:spPr/>
    </dgm:pt>
    <dgm:pt modelId="{187D4E8C-5C91-4D00-870C-2C45D4EA263C}" type="pres">
      <dgm:prSet presAssocID="{B4F1B46E-22B2-4721-950C-8704487586DC}" presName="firstChildTx" presStyleLbl="bgAccFollowNode1" presStyleIdx="0" presStyleCnt="4">
        <dgm:presLayoutVars>
          <dgm:bulletEnabled val="1"/>
        </dgm:presLayoutVars>
      </dgm:prSet>
      <dgm:spPr/>
    </dgm:pt>
    <dgm:pt modelId="{3845DB9A-BEF3-4D5D-B9C7-5FC0456401AC}" type="pres">
      <dgm:prSet presAssocID="{B4F1B46E-22B2-4721-950C-8704487586DC}" presName="negSpace" presStyleCnt="0"/>
      <dgm:spPr/>
    </dgm:pt>
    <dgm:pt modelId="{FC7ED273-8CFD-43C2-9C05-44FADF3E0637}" type="pres">
      <dgm:prSet presAssocID="{B4F1B46E-22B2-4721-950C-8704487586DC}" presName="circle" presStyleLbl="node1" presStyleIdx="0" presStyleCnt="4"/>
      <dgm:spPr/>
    </dgm:pt>
    <dgm:pt modelId="{13C564B0-C27E-4ABA-AFDA-59E145B256BA}" type="pres">
      <dgm:prSet presAssocID="{A7E2530A-34E2-4E9F-BC78-8920BA140C41}" presName="transSpace" presStyleCnt="0"/>
      <dgm:spPr/>
    </dgm:pt>
    <dgm:pt modelId="{6300E233-87DF-4270-9808-160BFEB8A5BE}" type="pres">
      <dgm:prSet presAssocID="{F2881FB1-6580-4F21-A283-BFAA6F91D5D2}" presName="posSpace" presStyleCnt="0"/>
      <dgm:spPr/>
    </dgm:pt>
    <dgm:pt modelId="{6E53DEF7-499E-42EE-802D-59B2F8915392}" type="pres">
      <dgm:prSet presAssocID="{F2881FB1-6580-4F21-A283-BFAA6F91D5D2}" presName="vertFlow" presStyleCnt="0"/>
      <dgm:spPr/>
    </dgm:pt>
    <dgm:pt modelId="{E08C30D1-35EA-4D05-9731-5D01E3FCBD09}" type="pres">
      <dgm:prSet presAssocID="{F2881FB1-6580-4F21-A283-BFAA6F91D5D2}" presName="topSpace" presStyleCnt="0"/>
      <dgm:spPr/>
    </dgm:pt>
    <dgm:pt modelId="{2F3BD88A-9166-4A26-B941-B9BAEE1A11D5}" type="pres">
      <dgm:prSet presAssocID="{F2881FB1-6580-4F21-A283-BFAA6F91D5D2}" presName="firstComp" presStyleCnt="0"/>
      <dgm:spPr/>
    </dgm:pt>
    <dgm:pt modelId="{F660F4B9-35DB-4256-A868-A35C6DCCF6B2}" type="pres">
      <dgm:prSet presAssocID="{F2881FB1-6580-4F21-A283-BFAA6F91D5D2}" presName="firstChild" presStyleLbl="bgAccFollowNode1" presStyleIdx="1" presStyleCnt="4"/>
      <dgm:spPr/>
    </dgm:pt>
    <dgm:pt modelId="{10C9E3CF-3A8F-4100-8ACD-91E2373197A2}" type="pres">
      <dgm:prSet presAssocID="{F2881FB1-6580-4F21-A283-BFAA6F91D5D2}" presName="firstChildTx" presStyleLbl="bgAccFollowNode1" presStyleIdx="1" presStyleCnt="4">
        <dgm:presLayoutVars>
          <dgm:bulletEnabled val="1"/>
        </dgm:presLayoutVars>
      </dgm:prSet>
      <dgm:spPr/>
    </dgm:pt>
    <dgm:pt modelId="{69136330-53DB-4978-A56B-160862279381}" type="pres">
      <dgm:prSet presAssocID="{F2881FB1-6580-4F21-A283-BFAA6F91D5D2}" presName="negSpace" presStyleCnt="0"/>
      <dgm:spPr/>
    </dgm:pt>
    <dgm:pt modelId="{FD776C1E-557E-4553-9447-49B69EEC7907}" type="pres">
      <dgm:prSet presAssocID="{F2881FB1-6580-4F21-A283-BFAA6F91D5D2}" presName="circle" presStyleLbl="node1" presStyleIdx="1" presStyleCnt="4"/>
      <dgm:spPr/>
    </dgm:pt>
    <dgm:pt modelId="{FC2522F1-14BB-4B37-B60E-2E8A7E8A6C30}" type="pres">
      <dgm:prSet presAssocID="{A5ABDC17-7AB5-4F0E-992A-F9343F5D74EB}" presName="transSpace" presStyleCnt="0"/>
      <dgm:spPr/>
    </dgm:pt>
    <dgm:pt modelId="{2C2F6211-85A7-47FE-9239-DE94DF41A263}" type="pres">
      <dgm:prSet presAssocID="{6352CA33-6755-44BE-808F-400DA4CF80A7}" presName="posSpace" presStyleCnt="0"/>
      <dgm:spPr/>
    </dgm:pt>
    <dgm:pt modelId="{7B0C2EAE-70CB-4160-863D-210C3C66D5FD}" type="pres">
      <dgm:prSet presAssocID="{6352CA33-6755-44BE-808F-400DA4CF80A7}" presName="vertFlow" presStyleCnt="0"/>
      <dgm:spPr/>
    </dgm:pt>
    <dgm:pt modelId="{5AF3752E-55A6-443C-AD35-C49DF50A4566}" type="pres">
      <dgm:prSet presAssocID="{6352CA33-6755-44BE-808F-400DA4CF80A7}" presName="topSpace" presStyleCnt="0"/>
      <dgm:spPr/>
    </dgm:pt>
    <dgm:pt modelId="{53567A66-F0E9-4EF8-ADA9-764BA36AA6A9}" type="pres">
      <dgm:prSet presAssocID="{6352CA33-6755-44BE-808F-400DA4CF80A7}" presName="firstComp" presStyleCnt="0"/>
      <dgm:spPr/>
    </dgm:pt>
    <dgm:pt modelId="{AD2806AC-6A03-4F05-9F4D-F72EA0E56FBF}" type="pres">
      <dgm:prSet presAssocID="{6352CA33-6755-44BE-808F-400DA4CF80A7}" presName="firstChild" presStyleLbl="bgAccFollowNode1" presStyleIdx="2" presStyleCnt="4"/>
      <dgm:spPr/>
    </dgm:pt>
    <dgm:pt modelId="{F8977219-728E-448F-AE8B-46B14F4F17DE}" type="pres">
      <dgm:prSet presAssocID="{6352CA33-6755-44BE-808F-400DA4CF80A7}" presName="firstChildTx" presStyleLbl="bgAccFollowNode1" presStyleIdx="2" presStyleCnt="4">
        <dgm:presLayoutVars>
          <dgm:bulletEnabled val="1"/>
        </dgm:presLayoutVars>
      </dgm:prSet>
      <dgm:spPr/>
    </dgm:pt>
    <dgm:pt modelId="{FBCC4E74-37C0-494F-ABC0-7D18132E1437}" type="pres">
      <dgm:prSet presAssocID="{6352CA33-6755-44BE-808F-400DA4CF80A7}" presName="negSpace" presStyleCnt="0"/>
      <dgm:spPr/>
    </dgm:pt>
    <dgm:pt modelId="{89E6DA6E-7A23-44BD-8A99-378091FF741D}" type="pres">
      <dgm:prSet presAssocID="{6352CA33-6755-44BE-808F-400DA4CF80A7}" presName="circle" presStyleLbl="node1" presStyleIdx="2" presStyleCnt="4"/>
      <dgm:spPr/>
    </dgm:pt>
    <dgm:pt modelId="{E966790E-26B5-4EB8-981F-1094BF4B7611}" type="pres">
      <dgm:prSet presAssocID="{AAB4CF73-4B9B-4AA0-9074-16C2D2AE00A1}" presName="transSpace" presStyleCnt="0"/>
      <dgm:spPr/>
    </dgm:pt>
    <dgm:pt modelId="{229B7655-E1F4-4CF5-84B8-30F0491D32B5}" type="pres">
      <dgm:prSet presAssocID="{7FCE83D9-631B-4420-BBFC-CA0AFA59F747}" presName="posSpace" presStyleCnt="0"/>
      <dgm:spPr/>
    </dgm:pt>
    <dgm:pt modelId="{F85FFCDF-8E5F-492B-B22D-55A08EACE783}" type="pres">
      <dgm:prSet presAssocID="{7FCE83D9-631B-4420-BBFC-CA0AFA59F747}" presName="vertFlow" presStyleCnt="0"/>
      <dgm:spPr/>
    </dgm:pt>
    <dgm:pt modelId="{600B3FB2-1315-4A84-8613-B445666BC7D2}" type="pres">
      <dgm:prSet presAssocID="{7FCE83D9-631B-4420-BBFC-CA0AFA59F747}" presName="topSpace" presStyleCnt="0"/>
      <dgm:spPr/>
    </dgm:pt>
    <dgm:pt modelId="{E47C73E9-FBEE-4370-9B3F-E04EB7C4023A}" type="pres">
      <dgm:prSet presAssocID="{7FCE83D9-631B-4420-BBFC-CA0AFA59F747}" presName="firstComp" presStyleCnt="0"/>
      <dgm:spPr/>
    </dgm:pt>
    <dgm:pt modelId="{402C2C77-A32C-4D99-9940-12535E1181F2}" type="pres">
      <dgm:prSet presAssocID="{7FCE83D9-631B-4420-BBFC-CA0AFA59F747}" presName="firstChild" presStyleLbl="bgAccFollowNode1" presStyleIdx="3" presStyleCnt="4"/>
      <dgm:spPr/>
    </dgm:pt>
    <dgm:pt modelId="{5B88A17E-EFF5-4A04-9CC9-D2131DA9ECCC}" type="pres">
      <dgm:prSet presAssocID="{7FCE83D9-631B-4420-BBFC-CA0AFA59F747}" presName="firstChildTx" presStyleLbl="bgAccFollowNode1" presStyleIdx="3" presStyleCnt="4">
        <dgm:presLayoutVars>
          <dgm:bulletEnabled val="1"/>
        </dgm:presLayoutVars>
      </dgm:prSet>
      <dgm:spPr/>
    </dgm:pt>
    <dgm:pt modelId="{9051EF7D-7D6C-4B43-A6C4-239F9933C94D}" type="pres">
      <dgm:prSet presAssocID="{7FCE83D9-631B-4420-BBFC-CA0AFA59F747}" presName="negSpace" presStyleCnt="0"/>
      <dgm:spPr/>
    </dgm:pt>
    <dgm:pt modelId="{7453D9C8-CD6E-4AA4-8A19-7F6F667528F0}" type="pres">
      <dgm:prSet presAssocID="{7FCE83D9-631B-4420-BBFC-CA0AFA59F747}" presName="circle" presStyleLbl="node1" presStyleIdx="3" presStyleCnt="4"/>
      <dgm:spPr/>
    </dgm:pt>
  </dgm:ptLst>
  <dgm:cxnLst>
    <dgm:cxn modelId="{20AF3F0D-FCCC-4AE8-8B10-DDA56D69A389}" type="presOf" srcId="{6352CA33-6755-44BE-808F-400DA4CF80A7}" destId="{89E6DA6E-7A23-44BD-8A99-378091FF741D}" srcOrd="0" destOrd="0" presId="urn:microsoft.com/office/officeart/2005/8/layout/hList9"/>
    <dgm:cxn modelId="{7F3B5912-CE3A-4F69-B6A0-82162798FA63}" type="presOf" srcId="{00C18FBF-3FF5-4C16-97CF-AF03740D7AB6}" destId="{0DC7A063-583D-4B0F-88B2-BD54F95D95AF}" srcOrd="0" destOrd="0" presId="urn:microsoft.com/office/officeart/2005/8/layout/hList9"/>
    <dgm:cxn modelId="{9740321C-35B3-4F5F-BD46-905CB7B8FAEB}" type="presOf" srcId="{9614A323-64B1-4077-A841-022051EC749A}" destId="{AD2806AC-6A03-4F05-9F4D-F72EA0E56FBF}" srcOrd="0" destOrd="0" presId="urn:microsoft.com/office/officeart/2005/8/layout/hList9"/>
    <dgm:cxn modelId="{70AA2139-FA57-4EAA-83C0-CFBB31F3B2CD}" type="presOf" srcId="{9D72CDD3-5859-43DB-BD75-0C3C30E3DE62}" destId="{187D4E8C-5C91-4D00-870C-2C45D4EA263C}" srcOrd="1" destOrd="0" presId="urn:microsoft.com/office/officeart/2005/8/layout/hList9"/>
    <dgm:cxn modelId="{4A31D641-1B5D-46D3-B685-0C4DC6EFE71B}" srcId="{00C18FBF-3FF5-4C16-97CF-AF03740D7AB6}" destId="{F2881FB1-6580-4F21-A283-BFAA6F91D5D2}" srcOrd="1" destOrd="0" parTransId="{2D960FDD-BADA-480D-9043-497C56588AD3}" sibTransId="{A5ABDC17-7AB5-4F0E-992A-F9343F5D74EB}"/>
    <dgm:cxn modelId="{16E03549-76FD-4D73-932D-9C88E7D9FF05}" type="presOf" srcId="{DB9FB862-4759-4D6A-84F3-01524B92723B}" destId="{402C2C77-A32C-4D99-9940-12535E1181F2}" srcOrd="0" destOrd="0" presId="urn:microsoft.com/office/officeart/2005/8/layout/hList9"/>
    <dgm:cxn modelId="{3204ED53-15A0-4643-A582-021A785F1BA2}" srcId="{F2881FB1-6580-4F21-A283-BFAA6F91D5D2}" destId="{D5197DDB-D5D2-499F-B255-CF7BB5AE2B43}" srcOrd="0" destOrd="0" parTransId="{B14A4DC9-F40A-4867-ADB8-4BA8A1F83766}" sibTransId="{29F2454A-2FA8-4B3A-AC63-4A0B9FD04A75}"/>
    <dgm:cxn modelId="{B2647B56-8947-4632-AB4A-42CBB9B48494}" type="presOf" srcId="{7FCE83D9-631B-4420-BBFC-CA0AFA59F747}" destId="{7453D9C8-CD6E-4AA4-8A19-7F6F667528F0}" srcOrd="0" destOrd="0" presId="urn:microsoft.com/office/officeart/2005/8/layout/hList9"/>
    <dgm:cxn modelId="{FC7BD086-74EA-4D6C-9657-E916D355F209}" srcId="{6352CA33-6755-44BE-808F-400DA4CF80A7}" destId="{9614A323-64B1-4077-A841-022051EC749A}" srcOrd="0" destOrd="0" parTransId="{E5F6BCBD-B84E-4018-BE9E-BF57FF3B4B36}" sibTransId="{FEC2A79F-8857-403A-A738-E8CE75C965E2}"/>
    <dgm:cxn modelId="{E572418E-4340-4448-940D-253A2FA3B9B3}" srcId="{00C18FBF-3FF5-4C16-97CF-AF03740D7AB6}" destId="{7FCE83D9-631B-4420-BBFC-CA0AFA59F747}" srcOrd="3" destOrd="0" parTransId="{C61EC981-13FA-4710-B079-D35692EEB764}" sibTransId="{1B48A0DE-4031-4D45-86A1-94CDAF68824A}"/>
    <dgm:cxn modelId="{B736D792-8630-4423-BF25-ED6293A18ADD}" type="presOf" srcId="{9614A323-64B1-4077-A841-022051EC749A}" destId="{F8977219-728E-448F-AE8B-46B14F4F17DE}" srcOrd="1" destOrd="0" presId="urn:microsoft.com/office/officeart/2005/8/layout/hList9"/>
    <dgm:cxn modelId="{6C9D5899-99E2-4916-98F9-1660647928E3}" type="presOf" srcId="{DB9FB862-4759-4D6A-84F3-01524B92723B}" destId="{5B88A17E-EFF5-4A04-9CC9-D2131DA9ECCC}" srcOrd="1" destOrd="0" presId="urn:microsoft.com/office/officeart/2005/8/layout/hList9"/>
    <dgm:cxn modelId="{DDB5AD9A-40B0-48EF-AF2C-8CCDA330F7FE}" srcId="{B4F1B46E-22B2-4721-950C-8704487586DC}" destId="{9D72CDD3-5859-43DB-BD75-0C3C30E3DE62}" srcOrd="0" destOrd="0" parTransId="{1D5B1F83-33A7-4298-BC11-2B1252AFAEA5}" sibTransId="{15E25BD4-1EBF-43C2-8885-DBF66B8429E1}"/>
    <dgm:cxn modelId="{2C8317B2-2EBB-4589-86EA-C77B3B6E81AA}" srcId="{00C18FBF-3FF5-4C16-97CF-AF03740D7AB6}" destId="{B4F1B46E-22B2-4721-950C-8704487586DC}" srcOrd="0" destOrd="0" parTransId="{E8A66543-CC4D-4785-A93E-5B125E09F826}" sibTransId="{A7E2530A-34E2-4E9F-BC78-8920BA140C41}"/>
    <dgm:cxn modelId="{2DF4FDC6-9998-45E2-B49B-7BDDAE43878E}" type="presOf" srcId="{B4F1B46E-22B2-4721-950C-8704487586DC}" destId="{FC7ED273-8CFD-43C2-9C05-44FADF3E0637}" srcOrd="0" destOrd="0" presId="urn:microsoft.com/office/officeart/2005/8/layout/hList9"/>
    <dgm:cxn modelId="{A587C2CB-6562-4021-B4BF-D479DBE9444F}" type="presOf" srcId="{D5197DDB-D5D2-499F-B255-CF7BB5AE2B43}" destId="{F660F4B9-35DB-4256-A868-A35C6DCCF6B2}" srcOrd="0" destOrd="0" presId="urn:microsoft.com/office/officeart/2005/8/layout/hList9"/>
    <dgm:cxn modelId="{77F620CE-FC2D-42CF-890C-6A28A43BA06E}" type="presOf" srcId="{F2881FB1-6580-4F21-A283-BFAA6F91D5D2}" destId="{FD776C1E-557E-4553-9447-49B69EEC7907}" srcOrd="0" destOrd="0" presId="urn:microsoft.com/office/officeart/2005/8/layout/hList9"/>
    <dgm:cxn modelId="{AACC54D1-0243-46E9-9624-A663799E8A06}" type="presOf" srcId="{9D72CDD3-5859-43DB-BD75-0C3C30E3DE62}" destId="{6B08AC4B-4CEC-41E5-AE19-47A4E2720563}" srcOrd="0" destOrd="0" presId="urn:microsoft.com/office/officeart/2005/8/layout/hList9"/>
    <dgm:cxn modelId="{82BAE5DD-3A79-4870-9019-1254385E0650}" srcId="{00C18FBF-3FF5-4C16-97CF-AF03740D7AB6}" destId="{6352CA33-6755-44BE-808F-400DA4CF80A7}" srcOrd="2" destOrd="0" parTransId="{AEB59203-63BA-4A96-BADC-40BAEBD9AA40}" sibTransId="{AAB4CF73-4B9B-4AA0-9074-16C2D2AE00A1}"/>
    <dgm:cxn modelId="{59E871E8-E7D2-4CCC-B749-A714977AF5E6}" type="presOf" srcId="{D5197DDB-D5D2-499F-B255-CF7BB5AE2B43}" destId="{10C9E3CF-3A8F-4100-8ACD-91E2373197A2}" srcOrd="1" destOrd="0" presId="urn:microsoft.com/office/officeart/2005/8/layout/hList9"/>
    <dgm:cxn modelId="{70CAB4FC-3D17-49C2-8A7B-F387031FCDCA}" srcId="{7FCE83D9-631B-4420-BBFC-CA0AFA59F747}" destId="{DB9FB862-4759-4D6A-84F3-01524B92723B}" srcOrd="0" destOrd="0" parTransId="{CD1EE44C-3116-420B-89E3-1D797CB25D34}" sibTransId="{4BD4D4A5-043E-4ED5-A5CA-8D46DADC3150}"/>
    <dgm:cxn modelId="{E1D1E23B-EC87-45CC-9E87-38B27A23764D}" type="presParOf" srcId="{0DC7A063-583D-4B0F-88B2-BD54F95D95AF}" destId="{3B23570A-ECC9-4DF8-BCB4-0465C69CBB88}" srcOrd="0" destOrd="0" presId="urn:microsoft.com/office/officeart/2005/8/layout/hList9"/>
    <dgm:cxn modelId="{82537023-5CD7-4BB7-84CF-DE8196338CF2}" type="presParOf" srcId="{0DC7A063-583D-4B0F-88B2-BD54F95D95AF}" destId="{FC66A233-6BBA-46AF-B2F6-28E379B158E2}" srcOrd="1" destOrd="0" presId="urn:microsoft.com/office/officeart/2005/8/layout/hList9"/>
    <dgm:cxn modelId="{5DFED7C8-2E54-4441-B032-3A4788B2A8D3}" type="presParOf" srcId="{FC66A233-6BBA-46AF-B2F6-28E379B158E2}" destId="{46739A04-1AA3-49C6-8EA7-EB1DE975B900}" srcOrd="0" destOrd="0" presId="urn:microsoft.com/office/officeart/2005/8/layout/hList9"/>
    <dgm:cxn modelId="{59D81910-4316-4EAE-9A67-0B3EDF027306}" type="presParOf" srcId="{FC66A233-6BBA-46AF-B2F6-28E379B158E2}" destId="{535C6EC9-8098-42C5-8527-E62FF045E4EB}" srcOrd="1" destOrd="0" presId="urn:microsoft.com/office/officeart/2005/8/layout/hList9"/>
    <dgm:cxn modelId="{C4FBC461-0B5D-4B7E-9CAF-A88B1223F18A}" type="presParOf" srcId="{535C6EC9-8098-42C5-8527-E62FF045E4EB}" destId="{6B08AC4B-4CEC-41E5-AE19-47A4E2720563}" srcOrd="0" destOrd="0" presId="urn:microsoft.com/office/officeart/2005/8/layout/hList9"/>
    <dgm:cxn modelId="{16A1B336-CE68-4171-8D18-284543992BEA}" type="presParOf" srcId="{535C6EC9-8098-42C5-8527-E62FF045E4EB}" destId="{187D4E8C-5C91-4D00-870C-2C45D4EA263C}" srcOrd="1" destOrd="0" presId="urn:microsoft.com/office/officeart/2005/8/layout/hList9"/>
    <dgm:cxn modelId="{DEF99A7A-98F1-424D-AC92-7C6B69A0E544}" type="presParOf" srcId="{0DC7A063-583D-4B0F-88B2-BD54F95D95AF}" destId="{3845DB9A-BEF3-4D5D-B9C7-5FC0456401AC}" srcOrd="2" destOrd="0" presId="urn:microsoft.com/office/officeart/2005/8/layout/hList9"/>
    <dgm:cxn modelId="{ACD8FD0D-39C9-49DB-B77E-B03522FDF5FC}" type="presParOf" srcId="{0DC7A063-583D-4B0F-88B2-BD54F95D95AF}" destId="{FC7ED273-8CFD-43C2-9C05-44FADF3E0637}" srcOrd="3" destOrd="0" presId="urn:microsoft.com/office/officeart/2005/8/layout/hList9"/>
    <dgm:cxn modelId="{2C72EC61-81F4-4DCD-A533-255CBC66AE34}" type="presParOf" srcId="{0DC7A063-583D-4B0F-88B2-BD54F95D95AF}" destId="{13C564B0-C27E-4ABA-AFDA-59E145B256BA}" srcOrd="4" destOrd="0" presId="urn:microsoft.com/office/officeart/2005/8/layout/hList9"/>
    <dgm:cxn modelId="{775600F8-FCFE-4862-8108-85F84EA9DEE2}" type="presParOf" srcId="{0DC7A063-583D-4B0F-88B2-BD54F95D95AF}" destId="{6300E233-87DF-4270-9808-160BFEB8A5BE}" srcOrd="5" destOrd="0" presId="urn:microsoft.com/office/officeart/2005/8/layout/hList9"/>
    <dgm:cxn modelId="{AE3B7A69-67E7-41D2-BC1A-3586A3CC259D}" type="presParOf" srcId="{0DC7A063-583D-4B0F-88B2-BD54F95D95AF}" destId="{6E53DEF7-499E-42EE-802D-59B2F8915392}" srcOrd="6" destOrd="0" presId="urn:microsoft.com/office/officeart/2005/8/layout/hList9"/>
    <dgm:cxn modelId="{76A9B804-07B5-4060-AA61-249A1765ECB9}" type="presParOf" srcId="{6E53DEF7-499E-42EE-802D-59B2F8915392}" destId="{E08C30D1-35EA-4D05-9731-5D01E3FCBD09}" srcOrd="0" destOrd="0" presId="urn:microsoft.com/office/officeart/2005/8/layout/hList9"/>
    <dgm:cxn modelId="{6162898E-21FD-497B-BFEE-B78CF45F7D9A}" type="presParOf" srcId="{6E53DEF7-499E-42EE-802D-59B2F8915392}" destId="{2F3BD88A-9166-4A26-B941-B9BAEE1A11D5}" srcOrd="1" destOrd="0" presId="urn:microsoft.com/office/officeart/2005/8/layout/hList9"/>
    <dgm:cxn modelId="{71D4EFDE-15BC-4327-9242-5F72F9DAFAD4}" type="presParOf" srcId="{2F3BD88A-9166-4A26-B941-B9BAEE1A11D5}" destId="{F660F4B9-35DB-4256-A868-A35C6DCCF6B2}" srcOrd="0" destOrd="0" presId="urn:microsoft.com/office/officeart/2005/8/layout/hList9"/>
    <dgm:cxn modelId="{9B414BA4-2018-40DF-8E7D-AD7E78EF0217}" type="presParOf" srcId="{2F3BD88A-9166-4A26-B941-B9BAEE1A11D5}" destId="{10C9E3CF-3A8F-4100-8ACD-91E2373197A2}" srcOrd="1" destOrd="0" presId="urn:microsoft.com/office/officeart/2005/8/layout/hList9"/>
    <dgm:cxn modelId="{D8406746-50BE-425E-A523-9ED524500743}" type="presParOf" srcId="{0DC7A063-583D-4B0F-88B2-BD54F95D95AF}" destId="{69136330-53DB-4978-A56B-160862279381}" srcOrd="7" destOrd="0" presId="urn:microsoft.com/office/officeart/2005/8/layout/hList9"/>
    <dgm:cxn modelId="{A91BC494-75AC-4CCA-8CC1-7E9884C2F3AD}" type="presParOf" srcId="{0DC7A063-583D-4B0F-88B2-BD54F95D95AF}" destId="{FD776C1E-557E-4553-9447-49B69EEC7907}" srcOrd="8" destOrd="0" presId="urn:microsoft.com/office/officeart/2005/8/layout/hList9"/>
    <dgm:cxn modelId="{487F9920-08DF-4AC5-BA64-D35F42602B66}" type="presParOf" srcId="{0DC7A063-583D-4B0F-88B2-BD54F95D95AF}" destId="{FC2522F1-14BB-4B37-B60E-2E8A7E8A6C30}" srcOrd="9" destOrd="0" presId="urn:microsoft.com/office/officeart/2005/8/layout/hList9"/>
    <dgm:cxn modelId="{DC194D92-7E98-42DD-A8CA-BCD1EDD2C95D}" type="presParOf" srcId="{0DC7A063-583D-4B0F-88B2-BD54F95D95AF}" destId="{2C2F6211-85A7-47FE-9239-DE94DF41A263}" srcOrd="10" destOrd="0" presId="urn:microsoft.com/office/officeart/2005/8/layout/hList9"/>
    <dgm:cxn modelId="{575F4FD6-9E0F-4F5E-88EE-9B265B6FD4F4}" type="presParOf" srcId="{0DC7A063-583D-4B0F-88B2-BD54F95D95AF}" destId="{7B0C2EAE-70CB-4160-863D-210C3C66D5FD}" srcOrd="11" destOrd="0" presId="urn:microsoft.com/office/officeart/2005/8/layout/hList9"/>
    <dgm:cxn modelId="{8AE96C49-A416-4FC7-84EE-2BDAF35C57FF}" type="presParOf" srcId="{7B0C2EAE-70CB-4160-863D-210C3C66D5FD}" destId="{5AF3752E-55A6-443C-AD35-C49DF50A4566}" srcOrd="0" destOrd="0" presId="urn:microsoft.com/office/officeart/2005/8/layout/hList9"/>
    <dgm:cxn modelId="{235B263C-399E-4245-95BD-2AA1F19D4AB4}" type="presParOf" srcId="{7B0C2EAE-70CB-4160-863D-210C3C66D5FD}" destId="{53567A66-F0E9-4EF8-ADA9-764BA36AA6A9}" srcOrd="1" destOrd="0" presId="urn:microsoft.com/office/officeart/2005/8/layout/hList9"/>
    <dgm:cxn modelId="{265DA8D6-D429-4956-8CB8-10EE7EF20F0C}" type="presParOf" srcId="{53567A66-F0E9-4EF8-ADA9-764BA36AA6A9}" destId="{AD2806AC-6A03-4F05-9F4D-F72EA0E56FBF}" srcOrd="0" destOrd="0" presId="urn:microsoft.com/office/officeart/2005/8/layout/hList9"/>
    <dgm:cxn modelId="{35A8C2CA-EB30-45FD-8152-A7470BE42B4C}" type="presParOf" srcId="{53567A66-F0E9-4EF8-ADA9-764BA36AA6A9}" destId="{F8977219-728E-448F-AE8B-46B14F4F17DE}" srcOrd="1" destOrd="0" presId="urn:microsoft.com/office/officeart/2005/8/layout/hList9"/>
    <dgm:cxn modelId="{EF3F399A-E096-436A-AD74-CF747D62B02A}" type="presParOf" srcId="{0DC7A063-583D-4B0F-88B2-BD54F95D95AF}" destId="{FBCC4E74-37C0-494F-ABC0-7D18132E1437}" srcOrd="12" destOrd="0" presId="urn:microsoft.com/office/officeart/2005/8/layout/hList9"/>
    <dgm:cxn modelId="{5EA17F20-F6C6-4B5A-AFEB-38BD8F975065}" type="presParOf" srcId="{0DC7A063-583D-4B0F-88B2-BD54F95D95AF}" destId="{89E6DA6E-7A23-44BD-8A99-378091FF741D}" srcOrd="13" destOrd="0" presId="urn:microsoft.com/office/officeart/2005/8/layout/hList9"/>
    <dgm:cxn modelId="{463280A8-1DBA-4FE7-B5B2-8151A298EB35}" type="presParOf" srcId="{0DC7A063-583D-4B0F-88B2-BD54F95D95AF}" destId="{E966790E-26B5-4EB8-981F-1094BF4B7611}" srcOrd="14" destOrd="0" presId="urn:microsoft.com/office/officeart/2005/8/layout/hList9"/>
    <dgm:cxn modelId="{A4221FEF-656B-43DD-8382-199EAB5F1E7B}" type="presParOf" srcId="{0DC7A063-583D-4B0F-88B2-BD54F95D95AF}" destId="{229B7655-E1F4-4CF5-84B8-30F0491D32B5}" srcOrd="15" destOrd="0" presId="urn:microsoft.com/office/officeart/2005/8/layout/hList9"/>
    <dgm:cxn modelId="{48FA6F14-4694-4C77-8D75-48D3A22A3540}" type="presParOf" srcId="{0DC7A063-583D-4B0F-88B2-BD54F95D95AF}" destId="{F85FFCDF-8E5F-492B-B22D-55A08EACE783}" srcOrd="16" destOrd="0" presId="urn:microsoft.com/office/officeart/2005/8/layout/hList9"/>
    <dgm:cxn modelId="{3995A447-6B53-4DFA-8494-06C3A1F8D7F7}" type="presParOf" srcId="{F85FFCDF-8E5F-492B-B22D-55A08EACE783}" destId="{600B3FB2-1315-4A84-8613-B445666BC7D2}" srcOrd="0" destOrd="0" presId="urn:microsoft.com/office/officeart/2005/8/layout/hList9"/>
    <dgm:cxn modelId="{C652D75D-BE73-43BB-9138-B232AAF272A1}" type="presParOf" srcId="{F85FFCDF-8E5F-492B-B22D-55A08EACE783}" destId="{E47C73E9-FBEE-4370-9B3F-E04EB7C4023A}" srcOrd="1" destOrd="0" presId="urn:microsoft.com/office/officeart/2005/8/layout/hList9"/>
    <dgm:cxn modelId="{5F19BD3C-10AC-4F51-A8FD-00351A52371B}" type="presParOf" srcId="{E47C73E9-FBEE-4370-9B3F-E04EB7C4023A}" destId="{402C2C77-A32C-4D99-9940-12535E1181F2}" srcOrd="0" destOrd="0" presId="urn:microsoft.com/office/officeart/2005/8/layout/hList9"/>
    <dgm:cxn modelId="{1D14EEBA-2351-4066-8BB7-C42885F1D780}" type="presParOf" srcId="{E47C73E9-FBEE-4370-9B3F-E04EB7C4023A}" destId="{5B88A17E-EFF5-4A04-9CC9-D2131DA9ECCC}" srcOrd="1" destOrd="0" presId="urn:microsoft.com/office/officeart/2005/8/layout/hList9"/>
    <dgm:cxn modelId="{ADA815FB-429E-4ABD-97FC-4AEA97B4630C}" type="presParOf" srcId="{0DC7A063-583D-4B0F-88B2-BD54F95D95AF}" destId="{9051EF7D-7D6C-4B43-A6C4-239F9933C94D}" srcOrd="17" destOrd="0" presId="urn:microsoft.com/office/officeart/2005/8/layout/hList9"/>
    <dgm:cxn modelId="{7961C21C-3FE8-4B71-95E5-AB5835F91CC1}" type="presParOf" srcId="{0DC7A063-583D-4B0F-88B2-BD54F95D95AF}" destId="{7453D9C8-CD6E-4AA4-8A19-7F6F667528F0}" srcOrd="18" destOrd="0" presId="urn:microsoft.com/office/officeart/2005/8/layout/hList9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0C59EE9-2A3D-7A43-BEBF-3967EF91360D}">
      <dsp:nvSpPr>
        <dsp:cNvPr id="0" name=""/>
        <dsp:cNvSpPr/>
      </dsp:nvSpPr>
      <dsp:spPr>
        <a:xfrm>
          <a:off x="3571" y="2084652"/>
          <a:ext cx="3123406" cy="1249362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39000" dist="254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61366" tIns="130683" rIns="65342" bIns="130683" numCol="1" spcCol="1270" anchor="ctr" anchorCtr="0">
          <a:noAutofit/>
        </a:bodyPr>
        <a:lstStyle/>
        <a:p>
          <a:pPr marL="0" lvl="0" indent="0" algn="ctr" defTabSz="2178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4900" kern="1200" dirty="0"/>
            <a:t>了解</a:t>
          </a:r>
        </a:p>
      </dsp:txBody>
      <dsp:txXfrm>
        <a:off x="3571" y="2084652"/>
        <a:ext cx="2811066" cy="1249362"/>
      </dsp:txXfrm>
    </dsp:sp>
    <dsp:sp modelId="{925D0C99-CF9B-AD4F-96F1-5566DE6EBE0A}">
      <dsp:nvSpPr>
        <dsp:cNvPr id="0" name=""/>
        <dsp:cNvSpPr/>
      </dsp:nvSpPr>
      <dsp:spPr>
        <a:xfrm>
          <a:off x="2502296" y="2084652"/>
          <a:ext cx="3123406" cy="1249362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39000" dist="254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6025" tIns="130683" rIns="65342" bIns="130683" numCol="1" spcCol="1270" anchor="ctr" anchorCtr="0">
          <a:noAutofit/>
        </a:bodyPr>
        <a:lstStyle/>
        <a:p>
          <a:pPr marL="0" lvl="0" indent="0" algn="ctr" defTabSz="2178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4900" kern="1200" dirty="0"/>
            <a:t>掌握</a:t>
          </a:r>
        </a:p>
      </dsp:txBody>
      <dsp:txXfrm>
        <a:off x="3126977" y="2084652"/>
        <a:ext cx="1874044" cy="1249362"/>
      </dsp:txXfrm>
    </dsp:sp>
    <dsp:sp modelId="{B73E4784-05AF-644A-BDA2-0C5BDEE056FF}">
      <dsp:nvSpPr>
        <dsp:cNvPr id="0" name=""/>
        <dsp:cNvSpPr/>
      </dsp:nvSpPr>
      <dsp:spPr>
        <a:xfrm>
          <a:off x="5001021" y="2084652"/>
          <a:ext cx="3123406" cy="1249362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39000" dist="254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6025" tIns="130683" rIns="65342" bIns="130683" numCol="1" spcCol="1270" anchor="ctr" anchorCtr="0">
          <a:noAutofit/>
        </a:bodyPr>
        <a:lstStyle/>
        <a:p>
          <a:pPr marL="0" lvl="0" indent="0" algn="ctr" defTabSz="2178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4900" kern="1200" dirty="0"/>
            <a:t>运用</a:t>
          </a:r>
        </a:p>
      </dsp:txBody>
      <dsp:txXfrm>
        <a:off x="5625702" y="2084652"/>
        <a:ext cx="1874044" cy="12493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F00CB99-5107-4DB2-9771-D634A6991528}">
      <dsp:nvSpPr>
        <dsp:cNvPr id="0" name=""/>
        <dsp:cNvSpPr/>
      </dsp:nvSpPr>
      <dsp:spPr>
        <a:xfrm rot="10800000">
          <a:off x="1239396" y="2345"/>
          <a:ext cx="3814295" cy="1114612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1513" tIns="118110" rIns="220472" bIns="118110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100" kern="1200" dirty="0"/>
            <a:t>课件与电子书</a:t>
          </a:r>
        </a:p>
      </dsp:txBody>
      <dsp:txXfrm rot="10800000">
        <a:off x="1518049" y="2345"/>
        <a:ext cx="3535642" cy="1114612"/>
      </dsp:txXfrm>
    </dsp:sp>
    <dsp:sp modelId="{9E5E9A5B-46B7-4F87-AD4B-060CA7ED539A}">
      <dsp:nvSpPr>
        <dsp:cNvPr id="0" name=""/>
        <dsp:cNvSpPr/>
      </dsp:nvSpPr>
      <dsp:spPr>
        <a:xfrm>
          <a:off x="682090" y="2345"/>
          <a:ext cx="1114612" cy="1114612"/>
        </a:xfrm>
        <a:prstGeom prst="ellipse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D95D566-FC6C-4B18-823D-A6CC47F1F0D7}">
      <dsp:nvSpPr>
        <dsp:cNvPr id="0" name=""/>
        <dsp:cNvSpPr/>
      </dsp:nvSpPr>
      <dsp:spPr>
        <a:xfrm rot="10800000">
          <a:off x="1239396" y="1449678"/>
          <a:ext cx="3814295" cy="1114612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1513" tIns="118110" rIns="220472" bIns="118110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100" kern="1200" dirty="0"/>
            <a:t>实验指导书</a:t>
          </a:r>
        </a:p>
      </dsp:txBody>
      <dsp:txXfrm rot="10800000">
        <a:off x="1518049" y="1449678"/>
        <a:ext cx="3535642" cy="1114612"/>
      </dsp:txXfrm>
    </dsp:sp>
    <dsp:sp modelId="{8FDFAA2D-0864-48E0-AF5E-C638F26E2845}">
      <dsp:nvSpPr>
        <dsp:cNvPr id="0" name=""/>
        <dsp:cNvSpPr/>
      </dsp:nvSpPr>
      <dsp:spPr>
        <a:xfrm>
          <a:off x="682090" y="1449678"/>
          <a:ext cx="1114612" cy="1114612"/>
        </a:xfrm>
        <a:prstGeom prst="ellipse">
          <a:avLst/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A3439E9-68C9-49D9-8028-489CE8500C3C}">
      <dsp:nvSpPr>
        <dsp:cNvPr id="0" name=""/>
        <dsp:cNvSpPr/>
      </dsp:nvSpPr>
      <dsp:spPr>
        <a:xfrm rot="10800000">
          <a:off x="1239396" y="2897010"/>
          <a:ext cx="3814295" cy="1114612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1513" tIns="118110" rIns="220472" bIns="118110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100" kern="1200" dirty="0"/>
            <a:t>相关报告的上传</a:t>
          </a:r>
        </a:p>
      </dsp:txBody>
      <dsp:txXfrm rot="10800000">
        <a:off x="1518049" y="2897010"/>
        <a:ext cx="3535642" cy="1114612"/>
      </dsp:txXfrm>
    </dsp:sp>
    <dsp:sp modelId="{6C1C1677-51B3-48DA-8F46-FF7EBF00263D}">
      <dsp:nvSpPr>
        <dsp:cNvPr id="0" name=""/>
        <dsp:cNvSpPr/>
      </dsp:nvSpPr>
      <dsp:spPr>
        <a:xfrm>
          <a:off x="682090" y="2897010"/>
          <a:ext cx="1114612" cy="1114612"/>
        </a:xfrm>
        <a:prstGeom prst="ellipse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B08AC4B-4CEC-41E5-AE19-47A4E2720563}">
      <dsp:nvSpPr>
        <dsp:cNvPr id="0" name=""/>
        <dsp:cNvSpPr/>
      </dsp:nvSpPr>
      <dsp:spPr>
        <a:xfrm>
          <a:off x="819461" y="1173315"/>
          <a:ext cx="1526209" cy="1017981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56464" rIns="156464" bIns="156464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kern="1200" dirty="0">
              <a:latin typeface="Microsoft YaHei UI" panose="020B0503020204020204" pitchFamily="34" charset="-122"/>
              <a:ea typeface="Microsoft YaHei UI" panose="020B0503020204020204" pitchFamily="34" charset="-122"/>
            </a:rPr>
            <a:t>课堂讲授</a:t>
          </a:r>
        </a:p>
      </dsp:txBody>
      <dsp:txXfrm>
        <a:off x="1063655" y="1173315"/>
        <a:ext cx="1282015" cy="1017981"/>
      </dsp:txXfrm>
    </dsp:sp>
    <dsp:sp modelId="{FC7ED273-8CFD-43C2-9C05-44FADF3E0637}">
      <dsp:nvSpPr>
        <dsp:cNvPr id="0" name=""/>
        <dsp:cNvSpPr/>
      </dsp:nvSpPr>
      <dsp:spPr>
        <a:xfrm>
          <a:off x="5483" y="766326"/>
          <a:ext cx="1017472" cy="1017472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100000"/>
                <a:satMod val="137000"/>
              </a:schemeClr>
            </a:gs>
            <a:gs pos="71000">
              <a:schemeClr val="accent1">
                <a:hueOff val="0"/>
                <a:satOff val="0"/>
                <a:lumOff val="0"/>
                <a:alphaOff val="0"/>
                <a:shade val="98000"/>
                <a:satMod val="137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  <a:ln>
          <a:noFill/>
        </a:ln>
        <a:effectLst>
          <a:outerShdw blurRad="39000" dist="254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Microsoft YaHei UI" panose="020B0503020204020204" pitchFamily="34" charset="-122"/>
              <a:ea typeface="Microsoft YaHei UI" panose="020B0503020204020204" pitchFamily="34" charset="-122"/>
            </a:rPr>
            <a:t>方式一</a:t>
          </a:r>
        </a:p>
      </dsp:txBody>
      <dsp:txXfrm>
        <a:off x="154488" y="915331"/>
        <a:ext cx="719462" cy="719462"/>
      </dsp:txXfrm>
    </dsp:sp>
    <dsp:sp modelId="{F660F4B9-35DB-4256-A868-A35C6DCCF6B2}">
      <dsp:nvSpPr>
        <dsp:cNvPr id="0" name=""/>
        <dsp:cNvSpPr/>
      </dsp:nvSpPr>
      <dsp:spPr>
        <a:xfrm>
          <a:off x="3363143" y="1173315"/>
          <a:ext cx="1526209" cy="1017981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56464" rIns="156464" bIns="156464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kern="1200" dirty="0">
              <a:latin typeface="Microsoft YaHei UI" panose="020B0503020204020204" pitchFamily="34" charset="-122"/>
              <a:ea typeface="Microsoft YaHei UI" panose="020B0503020204020204" pitchFamily="34" charset="-122"/>
            </a:rPr>
            <a:t>课堂讨论</a:t>
          </a:r>
          <a:endParaRPr lang="en-US" sz="2200" kern="1200" dirty="0">
            <a:latin typeface="Microsoft YaHei UI" panose="020B0503020204020204" pitchFamily="34" charset="-122"/>
            <a:ea typeface="Microsoft YaHei UI" panose="020B0503020204020204" pitchFamily="34" charset="-122"/>
          </a:endParaRPr>
        </a:p>
      </dsp:txBody>
      <dsp:txXfrm>
        <a:off x="3607337" y="1173315"/>
        <a:ext cx="1282015" cy="1017981"/>
      </dsp:txXfrm>
    </dsp:sp>
    <dsp:sp modelId="{FD776C1E-557E-4553-9447-49B69EEC7907}">
      <dsp:nvSpPr>
        <dsp:cNvPr id="0" name=""/>
        <dsp:cNvSpPr/>
      </dsp:nvSpPr>
      <dsp:spPr>
        <a:xfrm>
          <a:off x="2549165" y="766326"/>
          <a:ext cx="1017472" cy="1017472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100000"/>
                <a:satMod val="137000"/>
              </a:schemeClr>
            </a:gs>
            <a:gs pos="71000">
              <a:schemeClr val="accent1">
                <a:hueOff val="0"/>
                <a:satOff val="0"/>
                <a:lumOff val="0"/>
                <a:alphaOff val="0"/>
                <a:shade val="98000"/>
                <a:satMod val="137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  <a:ln>
          <a:noFill/>
        </a:ln>
        <a:effectLst>
          <a:outerShdw blurRad="39000" dist="254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Microsoft YaHei UI" panose="020B0503020204020204" pitchFamily="34" charset="-122"/>
              <a:ea typeface="Microsoft YaHei UI" panose="020B0503020204020204" pitchFamily="34" charset="-122"/>
            </a:rPr>
            <a:t>方式二</a:t>
          </a:r>
        </a:p>
      </dsp:txBody>
      <dsp:txXfrm>
        <a:off x="2698170" y="915331"/>
        <a:ext cx="719462" cy="719462"/>
      </dsp:txXfrm>
    </dsp:sp>
    <dsp:sp modelId="{AD2806AC-6A03-4F05-9F4D-F72EA0E56FBF}">
      <dsp:nvSpPr>
        <dsp:cNvPr id="0" name=""/>
        <dsp:cNvSpPr/>
      </dsp:nvSpPr>
      <dsp:spPr>
        <a:xfrm>
          <a:off x="5906825" y="1173315"/>
          <a:ext cx="1526209" cy="1017981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56464" rIns="156464" bIns="156464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kern="1200" dirty="0">
              <a:latin typeface="Microsoft YaHei UI" panose="020B0503020204020204" pitchFamily="34" charset="-122"/>
              <a:ea typeface="Microsoft YaHei UI" panose="020B0503020204020204" pitchFamily="34" charset="-122"/>
            </a:rPr>
            <a:t>小组交流</a:t>
          </a:r>
          <a:endParaRPr lang="en-US" sz="2200" kern="1200" dirty="0">
            <a:latin typeface="Microsoft YaHei UI" panose="020B0503020204020204" pitchFamily="34" charset="-122"/>
            <a:ea typeface="Microsoft YaHei UI" panose="020B0503020204020204" pitchFamily="34" charset="-122"/>
          </a:endParaRPr>
        </a:p>
      </dsp:txBody>
      <dsp:txXfrm>
        <a:off x="6151018" y="1173315"/>
        <a:ext cx="1282015" cy="1017981"/>
      </dsp:txXfrm>
    </dsp:sp>
    <dsp:sp modelId="{89E6DA6E-7A23-44BD-8A99-378091FF741D}">
      <dsp:nvSpPr>
        <dsp:cNvPr id="0" name=""/>
        <dsp:cNvSpPr/>
      </dsp:nvSpPr>
      <dsp:spPr>
        <a:xfrm>
          <a:off x="5092847" y="766326"/>
          <a:ext cx="1017472" cy="1017472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100000"/>
                <a:satMod val="137000"/>
              </a:schemeClr>
            </a:gs>
            <a:gs pos="71000">
              <a:schemeClr val="accent1">
                <a:hueOff val="0"/>
                <a:satOff val="0"/>
                <a:lumOff val="0"/>
                <a:alphaOff val="0"/>
                <a:shade val="98000"/>
                <a:satMod val="137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  <a:ln>
          <a:noFill/>
        </a:ln>
        <a:effectLst>
          <a:outerShdw blurRad="39000" dist="254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Microsoft YaHei UI" panose="020B0503020204020204" pitchFamily="34" charset="-122"/>
              <a:ea typeface="Microsoft YaHei UI" panose="020B0503020204020204" pitchFamily="34" charset="-122"/>
            </a:rPr>
            <a:t>方式三</a:t>
          </a:r>
        </a:p>
      </dsp:txBody>
      <dsp:txXfrm>
        <a:off x="5241852" y="915331"/>
        <a:ext cx="719462" cy="719462"/>
      </dsp:txXfrm>
    </dsp:sp>
    <dsp:sp modelId="{402C2C77-A32C-4D99-9940-12535E1181F2}">
      <dsp:nvSpPr>
        <dsp:cNvPr id="0" name=""/>
        <dsp:cNvSpPr/>
      </dsp:nvSpPr>
      <dsp:spPr>
        <a:xfrm>
          <a:off x="8450507" y="1173315"/>
          <a:ext cx="1526209" cy="1017981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56464" rIns="156464" bIns="156464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kern="1200" dirty="0">
              <a:latin typeface="Microsoft YaHei UI" panose="020B0503020204020204" pitchFamily="34" charset="-122"/>
              <a:ea typeface="Microsoft YaHei UI" panose="020B0503020204020204" pitchFamily="34" charset="-122"/>
            </a:rPr>
            <a:t>实验报告</a:t>
          </a:r>
          <a:endParaRPr lang="en-US" sz="2200" kern="1200" dirty="0">
            <a:latin typeface="Microsoft YaHei UI" panose="020B0503020204020204" pitchFamily="34" charset="-122"/>
            <a:ea typeface="Microsoft YaHei UI" panose="020B0503020204020204" pitchFamily="34" charset="-122"/>
          </a:endParaRPr>
        </a:p>
      </dsp:txBody>
      <dsp:txXfrm>
        <a:off x="8694700" y="1173315"/>
        <a:ext cx="1282015" cy="1017981"/>
      </dsp:txXfrm>
    </dsp:sp>
    <dsp:sp modelId="{7453D9C8-CD6E-4AA4-8A19-7F6F667528F0}">
      <dsp:nvSpPr>
        <dsp:cNvPr id="0" name=""/>
        <dsp:cNvSpPr/>
      </dsp:nvSpPr>
      <dsp:spPr>
        <a:xfrm>
          <a:off x="7636529" y="766326"/>
          <a:ext cx="1017472" cy="1017472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100000"/>
                <a:satMod val="137000"/>
              </a:schemeClr>
            </a:gs>
            <a:gs pos="71000">
              <a:schemeClr val="accent1">
                <a:hueOff val="0"/>
                <a:satOff val="0"/>
                <a:lumOff val="0"/>
                <a:alphaOff val="0"/>
                <a:shade val="98000"/>
                <a:satMod val="137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  <a:ln>
          <a:noFill/>
        </a:ln>
        <a:effectLst>
          <a:outerShdw blurRad="39000" dist="254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kern="1200" dirty="0">
              <a:latin typeface="Microsoft YaHei UI" panose="020B0503020204020204" pitchFamily="34" charset="-122"/>
              <a:ea typeface="Microsoft YaHei UI" panose="020B0503020204020204" pitchFamily="34" charset="-122"/>
            </a:rPr>
            <a:t>方式四</a:t>
          </a:r>
        </a:p>
      </dsp:txBody>
      <dsp:txXfrm>
        <a:off x="7785534" y="915331"/>
        <a:ext cx="719462" cy="71946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List9">
  <dgm:title val=""/>
  <dgm:desc val=""/>
  <dgm:catLst>
    <dgm:cat type="list" pri="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3" srcId="0" destId="1" srcOrd="0" destOrd="0"/>
        <dgm:cxn modelId="4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2"/>
        <dgm:pt modelId="21"/>
        <dgm:pt modelId="22"/>
        <dgm:pt modelId="23"/>
        <dgm:pt modelId="24"/>
        <dgm:pt modelId="3"/>
        <dgm:pt modelId="31"/>
        <dgm:pt modelId="32"/>
        <dgm:pt modelId="33"/>
        <dgm:pt modelId="34"/>
      </dgm:ptLst>
      <dgm:cxnLst>
        <dgm:cxn modelId="4" srcId="0" destId="1" srcOrd="0" destOrd="0"/>
        <dgm:cxn modelId="5" srcId="0" destId="2" srcOrd="1" destOrd="0"/>
        <dgm:cxn modelId="6" srcId="0" destId="3" srcOrd="1" destOrd="0"/>
        <dgm:cxn modelId="15" srcId="1" destId="11" srcOrd="0" destOrd="0"/>
        <dgm:cxn modelId="16" srcId="1" destId="12" srcOrd="0" destOrd="0"/>
        <dgm:cxn modelId="17" srcId="1" destId="13" srcOrd="0" destOrd="0"/>
        <dgm:cxn modelId="18" srcId="1" destId="14" srcOrd="0" destOrd="0"/>
        <dgm:cxn modelId="25" srcId="2" destId="21" srcOrd="0" destOrd="0"/>
        <dgm:cxn modelId="26" srcId="2" destId="22" srcOrd="0" destOrd="0"/>
        <dgm:cxn modelId="27" srcId="2" destId="23" srcOrd="0" destOrd="0"/>
        <dgm:cxn modelId="28" srcId="2" destId="24" srcOrd="0" destOrd="0"/>
        <dgm:cxn modelId="35" srcId="3" destId="31" srcOrd="0" destOrd="0"/>
        <dgm:cxn modelId="36" srcId="3" destId="32" srcOrd="0" destOrd="0"/>
        <dgm:cxn modelId="37" srcId="3" destId="33" srcOrd="0" destOrd="0"/>
        <dgm:cxn modelId="38" srcId="3" destId="34" srcOrd="0" destOrd="0"/>
      </dgm:cxnLst>
      <dgm:bg/>
      <dgm:whole/>
    </dgm:dataModel>
  </dgm:clrData>
  <dgm:layoutNode name="list">
    <dgm:varLst>
      <dgm:dir/>
      <dgm:animLvl val="lvl"/>
    </dgm:varLst>
    <dgm:choose name="Name0">
      <dgm:if name="Name1" func="var" arg="dir" op="equ" val="norm">
        <dgm:alg type="lin">
          <dgm:param type="linDir" val="fromL"/>
          <dgm:param type="fallback" val="2D"/>
          <dgm:param type="nodeVertAlign" val="t"/>
        </dgm:alg>
      </dgm:if>
      <dgm:else name="Name2">
        <dgm:alg type="lin">
          <dgm:param type="linDir" val="fromR"/>
          <dgm:param type="fallback" val="2D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ircle" refType="w" fact="0.5"/>
      <dgm:constr type="w" for="ch" forName="vertFlow" refType="w" fact="0.75"/>
      <dgm:constr type="h" for="des" forName="firstComp" refType="w" refFor="ch" refForName="vertFlow" fact="0.667"/>
      <dgm:constr type="h" for="des" forName="comp" refType="h" refFor="des" refForName="firstComp" op="equ"/>
      <dgm:constr type="h" for="des" forName="topSpace" refType="w" refFor="ch" refForName="circle" op="equ" fact="0.4"/>
      <dgm:constr type="w" for="ch" forName="posSpace" refType="w" fact="0.4"/>
      <dgm:constr type="w" for="ch" forName="negSpace" refType="w" fact="-1.15"/>
      <dgm:constr type="w" for="ch" forName="transSpace" refType="w" fact="0.75"/>
      <dgm:constr type="primFontSz" for="ch" forName="circle" op="equ" val="65"/>
      <dgm:constr type="primFontSz" for="des" forName="firstChildTx" val="65"/>
      <dgm:constr type="primFontSz" for="des" forName="childTx" refType="primFontSz" refFor="des" refForName="firstChildTx" op="equ"/>
    </dgm:constrLst>
    <dgm:ruleLst/>
    <dgm:forEach name="Name3" axis="ch" ptType="node">
      <dgm:layoutNode name="pos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vertFlow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firstComp" refType="w"/>
          <dgm:constr type="w" for="ch" forName="comp" refType="w"/>
        </dgm:constrLst>
        <dgm:ruleLst/>
        <dgm:layoutNode name="top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firstComp">
          <dgm:alg type="composite"/>
          <dgm:shape xmlns:r="http://schemas.openxmlformats.org/officeDocument/2006/relationships" r:blip="">
            <dgm:adjLst/>
          </dgm:shape>
          <dgm:presOf/>
          <dgm:choose name="Name4">
            <dgm:if name="Name5" func="var" arg="dir" op="equ" val="norm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 refType="w" fact="0.16"/>
                <dgm:constr type="r" for="ch" forName="firstChildTx" refType="w"/>
                <dgm:constr type="h" for="ch" forName="firstChildTx" refFor="ch" refForName="firstChild" op="equ"/>
              </dgm:constrLst>
            </dgm:if>
            <dgm:else name="Name6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/>
                <dgm:constr type="r" for="ch" forName="firstChildTx" refType="w" fact="0.825"/>
                <dgm:constr type="h" for="ch" forName="firstChildTx" refFor="ch" refForName="firstChild" op="equ"/>
              </dgm:constrLst>
            </dgm:else>
          </dgm:choose>
          <dgm:ruleLst/>
          <dgm:layoutNode name="firstChild" styleLbl="bgAccFollowNode1">
            <dgm:alg type="sp"/>
            <dgm:shape xmlns:r="http://schemas.openxmlformats.org/officeDocument/2006/relationships" type="rect" r:blip="">
              <dgm:adjLst/>
            </dgm:shape>
            <dgm:presOf axis="ch desOrSelf" ptType="node node" cnt="1 0"/>
            <dgm:constrLst/>
            <dgm:ruleLst/>
          </dgm:layoutNode>
          <dgm:layoutNode name="firstChildTx" styleLbl="bgAccFollowNode1">
            <dgm:varLst>
              <dgm:bulletEnabled val="1"/>
            </dgm:varLst>
            <dgm:alg type="tx">
              <dgm:param type="parTxLTRAlign" val="l"/>
            </dgm:alg>
            <dgm:shape xmlns:r="http://schemas.openxmlformats.org/officeDocument/2006/relationships" type="rect" r:blip="" hideGeom="1">
              <dgm:adjLst/>
            </dgm:shape>
            <dgm:presOf axis="ch desOrSelf" ptType="node node" cnt="1 0"/>
            <dgm:choose name="Name7">
              <dgm:if name="Name8" func="var" arg="dir" op="equ" val="norm">
                <dgm:constrLst>
                  <dgm:constr type="primFontSz" val="65"/>
                  <dgm:constr type="lMarg"/>
                </dgm:constrLst>
              </dgm:if>
              <dgm:else name="Name9">
                <dgm:constrLst>
                  <dgm:constr type="primFontSz" val="65"/>
                  <dgm:constr type="rMarg"/>
                </dgm:constrLst>
              </dgm:else>
            </dgm:choose>
            <dgm:ruleLst>
              <dgm:rule type="primFontSz" val="5" fact="NaN" max="NaN"/>
            </dgm:ruleLst>
          </dgm:layoutNode>
        </dgm:layoutNode>
        <dgm:forEach name="Name10" axis="ch" ptType="node" st="2">
          <dgm:layoutNode name="comp">
            <dgm:alg type="composite"/>
            <dgm:shape xmlns:r="http://schemas.openxmlformats.org/officeDocument/2006/relationships" r:blip="">
              <dgm:adjLst/>
            </dgm:shape>
            <dgm:presOf/>
            <dgm:choose name="Name11">
              <dgm:if name="Name12" func="var" arg="dir" op="equ" val="norm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 refType="w" fact="0.16"/>
                  <dgm:constr type="r" for="ch" forName="childTx" refType="w"/>
                  <dgm:constr type="h" for="ch" forName="childTx" refFor="ch" refForName="child" op="equ"/>
                </dgm:constrLst>
              </dgm:if>
              <dgm:else name="Name13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/>
                  <dgm:constr type="r" for="ch" forName="childTx" refType="w" fact="0.825"/>
                  <dgm:constr type="h" for="ch" forName="childTx" refFor="ch" refForName="child" op="equ"/>
                </dgm:constrLst>
              </dgm:else>
            </dgm:choose>
            <dgm:ruleLst/>
            <dgm:layoutNode name="child" styleLbl="bgAccFollowNode1">
              <dgm:alg type="sp"/>
              <dgm:shape xmlns:r="http://schemas.openxmlformats.org/officeDocument/2006/relationships" type="rect" r:blip="">
                <dgm:adjLst/>
              </dgm:shape>
              <dgm:presOf axis="desOrSelf" ptType="node"/>
              <dgm:constrLst/>
              <dgm:ruleLst/>
            </dgm:layoutNode>
            <dgm:layoutNode name="childTx" styleLbl="bgAccFollowNode1">
              <dgm:varLst>
                <dgm:bulletEnabled val="1"/>
              </dgm:varLst>
              <dgm:alg type="tx">
                <dgm:param type="parTxLTRAlign" val="l"/>
              </dgm:alg>
              <dgm:shape xmlns:r="http://schemas.openxmlformats.org/officeDocument/2006/relationships" type="rect" r:blip="" hideGeom="1">
                <dgm:adjLst/>
              </dgm:shape>
              <dgm:presOf axis="desOrSelf" ptType="node"/>
              <dgm:choose name="Name14">
                <dgm:if name="Name15" func="var" arg="dir" op="equ" val="norm">
                  <dgm:constrLst>
                    <dgm:constr type="primFontSz" val="65"/>
                    <dgm:constr type="lMarg"/>
                  </dgm:constrLst>
                </dgm:if>
                <dgm:else name="Name16">
                  <dgm:constrLst>
                    <dgm:constr type="primFontSz" val="65"/>
                    <dgm:constr type="rMarg"/>
                  </dgm:constrLst>
                </dgm:else>
              </dgm:choose>
              <dgm:ruleLst>
                <dgm:rule type="primFontSz" val="5" fact="NaN" max="NaN"/>
              </dgm:ruleLst>
            </dgm:layoutNode>
          </dgm:layoutNode>
        </dgm:forEach>
      </dgm:layoutNode>
      <dgm:layoutNode name="neg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ircle" styleLbl="node1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lMarg"/>
          <dgm:constr type="rMarg"/>
          <dgm:constr type="tMarg"/>
          <dgm:constr type="bMarg"/>
          <dgm:constr type="h" refType="w"/>
        </dgm:constrLst>
        <dgm:ruleLst>
          <dgm:rule type="primFontSz" val="5" fact="NaN" max="NaN"/>
        </dgm:ruleLst>
      </dgm:layoutNode>
      <dgm:forEach name="Name17" axis="followSib" ptType="sibTrans" cnt="1">
        <dgm:layoutNode name="trans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CEAAF3-9831-450B-8D59-2C09DB96C8FC}" type="datetimeFigureOut">
              <a:rPr lang="zh-CN" altLang="en-US"/>
              <a:t>2018/3/16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34459-7356-44BF-850D-8B30C4FB3B6B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50CD79-FC16-4410-AB61-17F26E6D3BC8}" type="datetimeFigureOut">
              <a:rPr lang="zh-CN" altLang="en-US"/>
              <a:t>2018/3/16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3C37BE-C303-496D-B5CD-85F2937540F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2651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3C37BE-C303-496D-B5CD-85F2937540FC}" type="slidenum">
              <a:rPr lang="uk-UA" smtClean="0"/>
              <a:t>2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0772139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9228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76215F-C70E-44BD-8B70-1C10ADB2E5CC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10258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61485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64447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2" eaLnBrk="1" hangingPunct="1"/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5342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04900" y="2292094"/>
            <a:ext cx="10096500" cy="2219691"/>
          </a:xfrm>
        </p:spPr>
        <p:txBody>
          <a:bodyPr anchor="ctr">
            <a:normAutofit/>
          </a:bodyPr>
          <a:lstStyle>
            <a:lvl1pPr algn="l">
              <a:defRPr sz="4400" cap="all" baseline="0"/>
            </a:lvl1pPr>
          </a:lstStyle>
          <a:p>
            <a:r>
              <a:rPr lang="zh-CN" altLang="en-US" dirty="0"/>
              <a:t>单击此处编辑母版标题样式 </a:t>
            </a:r>
            <a:endParaRPr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04898" y="4511784"/>
            <a:ext cx="10096501" cy="95556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 单击此处编辑母版副标题样式</a:t>
            </a:r>
            <a:endParaRPr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School of software, Yunnan University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24445" y="0"/>
            <a:ext cx="1747524" cy="2292094"/>
          </a:xfrm>
          <a:prstGeom prst="rect">
            <a:avLst/>
          </a:prstGeom>
        </p:spPr>
      </p:pic>
      <p:pic>
        <p:nvPicPr>
          <p:cNvPr id="12" name="Picture 22" descr="XH-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67" y="1310656"/>
            <a:ext cx="1143000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654670" y="944419"/>
            <a:ext cx="7361838" cy="4572001"/>
          </a:xfrm>
        </p:spPr>
        <p:txBody>
          <a:bodyPr tIns="1188720">
            <a:normAutofit/>
          </a:bodyPr>
          <a:lstStyle>
            <a:lvl1pPr marL="0" indent="0" algn="ctr">
              <a:buNone/>
              <a:defRPr sz="2000"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38545" y="944419"/>
            <a:ext cx="4211782" cy="45720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r>
              <a:rPr lang="en-US" altLang="zh-CN" dirty="0"/>
              <a:t>School of software, Yunnan University</a:t>
            </a: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187708" y="6356351"/>
            <a:ext cx="1828800" cy="365125"/>
          </a:xfrm>
        </p:spPr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8" name="Picture 22" descr="XH-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2199"/>
            <a:ext cx="768307" cy="714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  <a:lvl2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2pPr>
            <a:lvl3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3pPr>
            <a:lvl4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4pPr>
            <a:lvl5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r>
              <a:rPr lang="en-US" altLang="zh-CN" dirty="0"/>
              <a:t>School of software, Yunnan University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187708" y="6347113"/>
            <a:ext cx="1828800" cy="365125"/>
          </a:xfrm>
        </p:spPr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22" descr="XH-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2199"/>
            <a:ext cx="768307" cy="714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372600" y="365125"/>
            <a:ext cx="1714500" cy="5811838"/>
          </a:xfrm>
        </p:spPr>
        <p:txBody>
          <a:bodyPr vert="eaVert"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dirty="0"/>
          </a:p>
        </p:txBody>
      </p:sp>
      <p:sp>
        <p:nvSpPr>
          <p:cNvPr id="3" name="竖排文字占位符 2z"/>
          <p:cNvSpPr>
            <a:spLocks noGrp="1"/>
          </p:cNvSpPr>
          <p:nvPr>
            <p:ph type="body" orient="vert" idx="1"/>
          </p:nvPr>
        </p:nvSpPr>
        <p:spPr>
          <a:xfrm>
            <a:off x="1104900" y="365125"/>
            <a:ext cx="8098896" cy="5811838"/>
          </a:xfrm>
        </p:spPr>
        <p:txBody>
          <a:bodyPr vert="eaVert"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  <a:lvl2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2pPr>
            <a:lvl3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3pPr>
            <a:lvl4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4pPr>
            <a:lvl5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r>
              <a:rPr lang="en-US" altLang="zh-CN" dirty="0"/>
              <a:t>School of software, Yunnan University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940273" y="6356351"/>
            <a:ext cx="1828800" cy="365125"/>
          </a:xfrm>
        </p:spPr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/>
          </a:p>
        </p:txBody>
      </p:sp>
      <p:grpSp>
        <p:nvGrpSpPr>
          <p:cNvPr id="7" name="组 6"/>
          <p:cNvGrpSpPr/>
          <p:nvPr/>
        </p:nvGrpSpPr>
        <p:grpSpPr>
          <a:xfrm rot="5400000">
            <a:off x="6514047" y="3228843"/>
            <a:ext cx="5632704" cy="84403"/>
            <a:chOff x="1073150" y="1219201"/>
            <a:chExt cx="10058400" cy="63125"/>
          </a:xfrm>
        </p:grpSpPr>
        <p:cxnSp>
          <p:nvCxnSpPr>
            <p:cNvPr id="8" name="直线连接线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线连接线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Picture 22" descr="XH-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2199"/>
            <a:ext cx="768307" cy="714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0"/>
            <a:ext cx="12192000" cy="865188"/>
          </a:xfrm>
          <a:prstGeom prst="rect">
            <a:avLst/>
          </a:prstGeom>
          <a:solidFill>
            <a:srgbClr val="487A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None/>
              <a:defRPr/>
            </a:pPr>
            <a:endParaRPr lang="zh-CN" altLang="en-US" sz="1800"/>
          </a:p>
        </p:txBody>
      </p:sp>
      <p:sp>
        <p:nvSpPr>
          <p:cNvPr id="4" name="矩形 3"/>
          <p:cNvSpPr/>
          <p:nvPr userDrawn="1"/>
        </p:nvSpPr>
        <p:spPr>
          <a:xfrm>
            <a:off x="-12700" y="-12700"/>
            <a:ext cx="260351" cy="8667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None/>
              <a:defRPr/>
            </a:pPr>
            <a:endParaRPr lang="zh-CN" altLang="en-US" sz="180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606552" y="147987"/>
            <a:ext cx="10515600" cy="571343"/>
          </a:xfrm>
        </p:spPr>
        <p:txBody>
          <a:bodyPr/>
          <a:lstStyle>
            <a:lvl1pPr>
              <a:defRPr sz="27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590293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School of software, Yunnan University</a:t>
            </a:r>
          </a:p>
          <a:p>
            <a:endParaRPr lang="en-US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  <p:pic>
        <p:nvPicPr>
          <p:cNvPr id="7" name="Picture 22" descr="XH-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2199"/>
            <a:ext cx="768307" cy="714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0"/>
            <a:ext cx="12192000" cy="63125"/>
            <a:chOff x="507492" y="1501519"/>
            <a:chExt cx="8129016" cy="63125"/>
          </a:xfrm>
        </p:grpSpPr>
        <p:cxnSp>
          <p:nvCxnSpPr>
            <p:cNvPr id="17" name="直线连接线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线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0"/>
            <a:ext cx="12192000" cy="63125"/>
            <a:chOff x="507492" y="1501519"/>
            <a:chExt cx="8129016" cy="63125"/>
          </a:xfrm>
        </p:grpSpPr>
        <p:cxnSp>
          <p:nvCxnSpPr>
            <p:cNvPr id="15" name="直线连接线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线连接线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5734050" cy="2219691"/>
          </a:xfrm>
        </p:spPr>
        <p:txBody>
          <a:bodyPr anchor="ctr">
            <a:normAutofit/>
          </a:bodyPr>
          <a:lstStyle>
            <a:lvl1pPr algn="l">
              <a:defRPr sz="4400" cap="all" baseline="0"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04900" y="4511784"/>
            <a:ext cx="5734050" cy="95556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800"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25880" y="0"/>
            <a:ext cx="1747524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6981063" y="1310656"/>
            <a:ext cx="5210937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>
              <a:buNone/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r>
              <a:rPr lang="zh-CN" altLang="en-US"/>
              <a:t>单击图标添加图片</a:t>
            </a:r>
            <a:endParaRPr/>
          </a:p>
        </p:txBody>
      </p:sp>
      <p:pic>
        <p:nvPicPr>
          <p:cNvPr id="20" name="Picture 22" descr="XH-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67" y="1310656"/>
            <a:ext cx="1143000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0"/>
            <a:ext cx="12192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线连接线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线连接线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>
                <a:latin typeface="Microsoft YaHei UI" panose="020B0503020204020204" pitchFamily="34" charset="-122"/>
                <a:ea typeface="Microsoft YaHei UI" panose="020B0503020204020204" pitchFamily="34" charset="-122"/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线连接线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线连接线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04899" y="2971806"/>
            <a:ext cx="10071099" cy="1684150"/>
          </a:xfrm>
        </p:spPr>
        <p:txBody>
          <a:bodyPr anchor="ctr">
            <a:normAutofit/>
          </a:bodyPr>
          <a:lstStyle>
            <a:lvl1pPr>
              <a:defRPr sz="4400" cap="all" baseline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04899" y="4655956"/>
            <a:ext cx="10071099" cy="50975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r>
              <a:rPr lang="en-US" altLang="zh-CN" dirty="0"/>
              <a:t>School of software, Yunnan University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880" y="0"/>
            <a:ext cx="1783188" cy="2971806"/>
          </a:xfrm>
          <a:prstGeom prst="rect">
            <a:avLst/>
          </a:prstGeom>
        </p:spPr>
      </p:pic>
      <p:pic>
        <p:nvPicPr>
          <p:cNvPr id="16" name="Picture 22" descr="XH-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8101" y="0"/>
            <a:ext cx="1143000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8545" y="868218"/>
            <a:ext cx="5881255" cy="5303981"/>
          </a:xfrm>
        </p:spPr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  <a:lvl2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2pPr>
            <a:lvl3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3pPr>
            <a:lvl4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4pPr>
            <a:lvl5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868218"/>
            <a:ext cx="5844308" cy="5303981"/>
          </a:xfrm>
        </p:spPr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  <a:lvl2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2pPr>
            <a:lvl3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3pPr>
            <a:lvl4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4pPr>
            <a:lvl5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r>
              <a:rPr lang="en-US" altLang="zh-CN" dirty="0"/>
              <a:t>School of software, Yunnan University</a:t>
            </a: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187708" y="6356351"/>
            <a:ext cx="1828800" cy="365125"/>
          </a:xfrm>
        </p:spPr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8" name="Picture 22" descr="XH-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2199"/>
            <a:ext cx="768307" cy="714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8544" y="925946"/>
            <a:ext cx="5885827" cy="533399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38543" y="1459344"/>
            <a:ext cx="5885827" cy="4712855"/>
          </a:xfrm>
        </p:spPr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  <a:lvl2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2pPr>
            <a:lvl3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3pPr>
            <a:lvl4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4pPr>
            <a:lvl5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66110" y="925946"/>
            <a:ext cx="5850398" cy="533399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66110" y="1459343"/>
            <a:ext cx="5850398" cy="4712855"/>
          </a:xfrm>
        </p:spPr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  <a:lvl2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2pPr>
            <a:lvl3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3pPr>
            <a:lvl4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4pPr>
            <a:lvl5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r>
              <a:rPr lang="en-US" altLang="zh-CN" dirty="0"/>
              <a:t>School of software, Yunnan University</a:t>
            </a:r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0187708" y="6356351"/>
            <a:ext cx="1828800" cy="365125"/>
          </a:xfrm>
        </p:spPr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11" name="Picture 22" descr="XH-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2199"/>
            <a:ext cx="768307" cy="714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r>
              <a:rPr lang="en-US" altLang="zh-CN" dirty="0"/>
              <a:t>School of software, Yunnan University</a:t>
            </a: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0069582" y="6347112"/>
            <a:ext cx="1828800" cy="365125"/>
          </a:xfrm>
        </p:spPr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6" name="Picture 22" descr="XH-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2199"/>
            <a:ext cx="768307" cy="714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r>
              <a:rPr lang="en-US" altLang="zh-CN" dirty="0"/>
              <a:t>School of software, Yunnan University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0125001" y="6356351"/>
            <a:ext cx="1828800" cy="365125"/>
          </a:xfrm>
        </p:spPr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5" name="Picture 22" descr="XH-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2199"/>
            <a:ext cx="768307" cy="714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40330" y="916708"/>
            <a:ext cx="6376178" cy="5255491"/>
          </a:xfrm>
        </p:spPr>
        <p:txBody>
          <a:bodyPr>
            <a:normAutofit/>
          </a:bodyPr>
          <a:lstStyle>
            <a:lvl1pPr>
              <a:defRPr sz="2000"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  <a:lvl2pPr>
              <a:defRPr sz="1600"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2pPr>
            <a:lvl3pPr>
              <a:defRPr sz="1600"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3pPr>
            <a:lvl4pPr>
              <a:defRPr sz="1400"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4pPr>
            <a:lvl5pPr>
              <a:defRPr sz="1400"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38545" y="916708"/>
            <a:ext cx="5283200" cy="5255491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r>
              <a:rPr lang="en-US" altLang="zh-CN" dirty="0"/>
              <a:t>School of software, Yunnan University</a:t>
            </a: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187708" y="6356351"/>
            <a:ext cx="1828800" cy="365125"/>
          </a:xfrm>
        </p:spPr>
        <p:txBody>
          <a:bodyPr/>
          <a:lstStyle>
            <a:lvl1pPr>
              <a:defRPr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8" name="Picture 22" descr="XH-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2199"/>
            <a:ext cx="768307" cy="714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38545" y="76200"/>
            <a:ext cx="11877963" cy="487218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8545" y="782096"/>
            <a:ext cx="11877963" cy="539010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1"/>
            <a:r>
              <a:rPr lang="zh-CN" altLang="en-US" dirty="0"/>
              <a:t>第二级</a:t>
            </a:r>
            <a:endParaRPr lang="en-US" altLang="zh-CN" dirty="0"/>
          </a:p>
          <a:p>
            <a:pPr lvl="2"/>
            <a:r>
              <a:rPr lang="zh-CN" altLang="en-US" dirty="0"/>
              <a:t>第三级</a:t>
            </a:r>
            <a:endParaRPr lang="en-US" altLang="zh-CN" dirty="0"/>
          </a:p>
          <a:p>
            <a:pPr lvl="3"/>
            <a:r>
              <a:rPr lang="zh-CN" altLang="en-US" dirty="0"/>
              <a:t>第四级</a:t>
            </a:r>
            <a:endParaRPr lang="en-US" altLang="zh-CN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  <a:p>
            <a:pPr lvl="5"/>
            <a:r>
              <a:rPr lang="zh-CN" altLang="en-US" dirty="0"/>
              <a:t>第六级</a:t>
            </a:r>
          </a:p>
          <a:p>
            <a:pPr lvl="6"/>
            <a:r>
              <a:rPr lang="zh-CN" altLang="en-US" dirty="0"/>
              <a:t>第七级</a:t>
            </a:r>
          </a:p>
          <a:p>
            <a:pPr lvl="7"/>
            <a:r>
              <a:rPr lang="zh-CN" altLang="en-US" dirty="0"/>
              <a:t>第八级</a:t>
            </a:r>
          </a:p>
          <a:p>
            <a:pPr lvl="8"/>
            <a:r>
              <a:rPr lang="zh-CN" altLang="en-US" dirty="0"/>
              <a:t>第九级</a:t>
            </a:r>
          </a:p>
          <a:p>
            <a:pPr lvl="4"/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104899" y="6356351"/>
            <a:ext cx="182955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934459" y="6356350"/>
            <a:ext cx="632308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altLang="zh-CN" dirty="0"/>
              <a:t>School of software, Yunnan University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187708" y="6356351"/>
            <a:ext cx="18288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  <p:grpSp>
        <p:nvGrpSpPr>
          <p:cNvPr id="15" name="组 14"/>
          <p:cNvGrpSpPr/>
          <p:nvPr/>
        </p:nvGrpSpPr>
        <p:grpSpPr>
          <a:xfrm>
            <a:off x="138545" y="613291"/>
            <a:ext cx="11877963" cy="168805"/>
            <a:chOff x="1073150" y="1219201"/>
            <a:chExt cx="10058400" cy="63125"/>
          </a:xfrm>
        </p:grpSpPr>
        <p:cxnSp>
          <p:nvCxnSpPr>
            <p:cNvPr id="13" name="直线连接线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线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Picture 22" descr="XH-2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6172199"/>
            <a:ext cx="768307" cy="714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1" r:id="rId13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lnSpc>
          <a:spcPct val="90000"/>
        </a:lnSpc>
        <a:spcBef>
          <a:spcPts val="18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696">
          <p15:clr>
            <a:srgbClr val="F26B43"/>
          </p15:clr>
        </p15:guide>
        <p15:guide id="2" pos="6984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388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ezl@ynu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5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5734050" cy="2219691"/>
          </a:xfrm>
        </p:spPr>
        <p:txBody>
          <a:bodyPr anchor="ctr"/>
          <a:lstStyle/>
          <a:p>
            <a:r>
              <a:rPr lang="zh-Hans" altLang="en-US" dirty="0"/>
              <a:t>网页设计与网站开发</a:t>
            </a:r>
            <a:br>
              <a:rPr lang="en-US" altLang="zh-CN" dirty="0"/>
            </a:br>
            <a:endParaRPr lang="en-US" sz="2400" dirty="0"/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1104900" y="3896751"/>
            <a:ext cx="5734050" cy="1800664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sz="2000"/>
              <a:t>任课教师：何臻力</a:t>
            </a:r>
            <a:endParaRPr lang="en-US" altLang="zh-CN" sz="2000"/>
          </a:p>
          <a:p>
            <a:pPr>
              <a:lnSpc>
                <a:spcPct val="150000"/>
              </a:lnSpc>
            </a:pPr>
            <a:r>
              <a:rPr lang="en-US" altLang="zh-CN" sz="2000"/>
              <a:t>Email</a:t>
            </a:r>
            <a:r>
              <a:rPr lang="zh-CN" altLang="en-US" sz="2000"/>
              <a:t>：</a:t>
            </a:r>
            <a:r>
              <a:rPr lang="en-US" altLang="zh-CN" sz="2000">
                <a:hlinkClick r:id="rId3"/>
              </a:rPr>
              <a:t>hezl@ynu.edu.cn</a:t>
            </a:r>
            <a:endParaRPr lang="en-US" altLang="zh-CN" sz="2000"/>
          </a:p>
          <a:p>
            <a:pPr>
              <a:lnSpc>
                <a:spcPct val="150000"/>
              </a:lnSpc>
            </a:pPr>
            <a:r>
              <a:rPr lang="en-US" altLang="zh-CN" sz="2000"/>
              <a:t>QQ</a:t>
            </a:r>
            <a:r>
              <a:rPr lang="zh-CN" altLang="en-US" sz="2000"/>
              <a:t>：</a:t>
            </a:r>
            <a:r>
              <a:rPr lang="en-US" altLang="zh-CN" sz="2000"/>
              <a:t>594849561</a:t>
            </a: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663300"/>
                </a:solidFill>
              </a:rPr>
              <a:t>School of software, Yunnan University</a:t>
            </a:r>
          </a:p>
          <a:p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3247A66-7087-A048-B26A-644CB5932E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0688" y="1415441"/>
            <a:ext cx="4684570" cy="384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件以及教材电子书等资料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 smtClean="0"/>
              <a:t>10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236562" y="1002057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3200" b="1" dirty="0"/>
              <a:t>ftp://113.55.4.20</a:t>
            </a:r>
          </a:p>
          <a:p>
            <a:r>
              <a:rPr lang="zh-CN" altLang="en-US" sz="3200" b="1" dirty="0"/>
              <a:t>账号：</a:t>
            </a:r>
            <a:r>
              <a:rPr lang="en-US" altLang="zh-CN" sz="3200" b="1" dirty="0" err="1"/>
              <a:t>hezhenli_std</a:t>
            </a:r>
            <a:endParaRPr lang="en-US" altLang="zh-CN" sz="3200" b="1" dirty="0"/>
          </a:p>
          <a:p>
            <a:r>
              <a:rPr lang="zh-CN" altLang="en-US" sz="3200" b="1" dirty="0"/>
              <a:t>密码：</a:t>
            </a:r>
            <a:r>
              <a:rPr lang="en-US" altLang="zh-CN" sz="3200" b="1" dirty="0" err="1"/>
              <a:t>std</a:t>
            </a:r>
            <a:endParaRPr lang="en-US" altLang="zh-CN" sz="3200" b="1" dirty="0"/>
          </a:p>
        </p:txBody>
      </p:sp>
      <p:graphicFrame>
        <p:nvGraphicFramePr>
          <p:cNvPr id="8" name="图示 3"/>
          <p:cNvGraphicFramePr/>
          <p:nvPr>
            <p:extLst>
              <p:ext uri="{D42A27DB-BD31-4B8C-83A1-F6EECF244321}">
                <p14:modId xmlns:p14="http://schemas.microsoft.com/office/powerpoint/2010/main" val="855469287"/>
              </p:ext>
            </p:extLst>
          </p:nvPr>
        </p:nvGraphicFramePr>
        <p:xfrm>
          <a:off x="6318880" y="1330035"/>
          <a:ext cx="5735782" cy="401396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126383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教学方式</a:t>
            </a:r>
            <a:endParaRPr 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4" name="内容占位符 3" descr="堆叠列表" title="SmartArt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44391066"/>
              </p:ext>
            </p:extLst>
          </p:nvPr>
        </p:nvGraphicFramePr>
        <p:xfrm>
          <a:off x="1086426" y="1004776"/>
          <a:ext cx="9982200" cy="29576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 smtClean="0"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982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考核方式</a:t>
            </a:r>
            <a:endParaRPr lang="en-US" dirty="0"/>
          </a:p>
        </p:txBody>
      </p:sp>
      <p:pic>
        <p:nvPicPr>
          <p:cNvPr id="5" name="图片占位符 4" descr="书架上书的特写，前景和背景中有更多模糊的书" title="示例图片"/>
          <p:cNvPicPr>
            <a:picLocks noGrp="1" noChangeAspect="1"/>
          </p:cNvPicPr>
          <p:nvPr>
            <p:ph type="pic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/>
      </p:pic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zh-CN" altLang="en-US" sz="2400" dirty="0"/>
              <a:t>总学分：</a:t>
            </a:r>
            <a:r>
              <a:rPr lang="en-US" altLang="zh-CN" sz="2400" dirty="0"/>
              <a:t>2</a:t>
            </a:r>
            <a:r>
              <a:rPr lang="zh-CN" altLang="en-US" sz="2400" dirty="0"/>
              <a:t>学分</a:t>
            </a:r>
            <a:endParaRPr lang="en-US" altLang="zh-CN" sz="2400" dirty="0"/>
          </a:p>
          <a:p>
            <a:r>
              <a:rPr lang="zh-CN" altLang="en-US" sz="2400" dirty="0"/>
              <a:t>总学时：</a:t>
            </a:r>
            <a:r>
              <a:rPr lang="en-US" altLang="zh-CN" sz="2400" dirty="0"/>
              <a:t>36</a:t>
            </a:r>
            <a:r>
              <a:rPr lang="zh-CN" altLang="en-US" sz="2400" dirty="0"/>
              <a:t>学时</a:t>
            </a:r>
            <a:endParaRPr lang="en-US" altLang="zh-CN" sz="2400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 smtClean="0"/>
              <a:pPr/>
              <a:t>12</a:t>
            </a:fld>
            <a:endParaRPr lang="en-US" altLang="zh-CN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899866"/>
              </p:ext>
            </p:extLst>
          </p:nvPr>
        </p:nvGraphicFramePr>
        <p:xfrm>
          <a:off x="139700" y="2994025"/>
          <a:ext cx="420687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" name="Equation" r:id="rId4" imgW="2095200" imgH="838080" progId="Equation.DSMT4">
                  <p:embed/>
                </p:oleObj>
              </mc:Choice>
              <mc:Fallback>
                <p:oleObj name="Equation" r:id="rId4" imgW="2095200" imgH="838080" progId="Equation.DSMT4">
                  <p:embed/>
                  <p:pic>
                    <p:nvPicPr>
                      <p:cNvPr id="1024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2994025"/>
                        <a:ext cx="4206875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3544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共勉</a:t>
            </a:r>
            <a:endParaRPr 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 smtClean="0"/>
              <a:pPr/>
              <a:t>13</a:t>
            </a:fld>
            <a:endParaRPr lang="en-US" altLang="zh-CN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55248" y="994809"/>
            <a:ext cx="11836751" cy="386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457200" indent="-457200" eaLnBrk="1" hangingPunct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ea typeface="黑体" panose="02010609060101010101" pitchFamily="49" charset="-122"/>
              </a:rPr>
              <a:t>请不要抱怨课业要求，适当的压力有助于身心健康；</a:t>
            </a:r>
            <a:endParaRPr lang="en-US" altLang="zh-CN" sz="2800" b="1" dirty="0">
              <a:ea typeface="黑体" panose="02010609060101010101" pitchFamily="49" charset="-122"/>
            </a:endParaRPr>
          </a:p>
          <a:p>
            <a:pPr marL="457200" indent="-457200" eaLnBrk="1" hangingPunct="1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zh-CN" altLang="en-US" sz="2800" b="1" dirty="0">
              <a:ea typeface="黑体" panose="02010609060101010101" pitchFamily="49" charset="-122"/>
            </a:endParaRPr>
          </a:p>
          <a:p>
            <a:pPr marL="457200" indent="-457200" eaLnBrk="1" hangingPunct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ea typeface="黑体" panose="02010609060101010101" pitchFamily="49" charset="-122"/>
              </a:rPr>
              <a:t>请不要误解他人的批评，因为批评你的人，恰恰是在乎你的人；</a:t>
            </a:r>
            <a:endParaRPr lang="en-US" altLang="zh-CN" sz="2800" b="1" dirty="0">
              <a:ea typeface="黑体" panose="02010609060101010101" pitchFamily="49" charset="-122"/>
            </a:endParaRPr>
          </a:p>
          <a:p>
            <a:pPr marL="457200" indent="-457200" eaLnBrk="1" hangingPunct="1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zh-CN" altLang="en-US" sz="2800" b="1" dirty="0">
              <a:ea typeface="黑体" panose="02010609060101010101" pitchFamily="49" charset="-122"/>
            </a:endParaRPr>
          </a:p>
          <a:p>
            <a:pPr marL="457200" indent="-457200" eaLnBrk="1" hangingPunct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ea typeface="黑体" panose="02010609060101010101" pitchFamily="49" charset="-122"/>
              </a:rPr>
              <a:t>请不要抵触课堂约束，因为无原则的自由和放纵会付出更高昂的代价；</a:t>
            </a:r>
            <a:endParaRPr lang="en-US" altLang="zh-CN" sz="2800" b="1" dirty="0">
              <a:ea typeface="黑体" panose="02010609060101010101" pitchFamily="49" charset="-122"/>
            </a:endParaRPr>
          </a:p>
          <a:p>
            <a:pPr marL="457200" indent="-457200" eaLnBrk="1" hangingPunct="1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altLang="zh-CN" sz="2800" b="1" dirty="0">
              <a:ea typeface="黑体" panose="02010609060101010101" pitchFamily="49" charset="-122"/>
            </a:endParaRPr>
          </a:p>
          <a:p>
            <a:pPr marL="457200" indent="-457200" eaLnBrk="1" hangingPunct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ea typeface="黑体" panose="02010609060101010101" pitchFamily="49" charset="-122"/>
              </a:rPr>
              <a:t>请不要挑战道德底线，因为诚信是不能讨价还价的。</a:t>
            </a:r>
          </a:p>
        </p:txBody>
      </p:sp>
    </p:spTree>
    <p:extLst>
      <p:ext uri="{BB962C8B-B14F-4D97-AF65-F5344CB8AC3E}">
        <p14:creationId xmlns:p14="http://schemas.microsoft.com/office/powerpoint/2010/main" val="222449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hank You! 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 smtClean="0"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796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我们的学习目标</a:t>
            </a:r>
            <a:endParaRPr 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 smtClean="0"/>
              <a:t>2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5289" y="900752"/>
            <a:ext cx="2576087" cy="1803779"/>
          </a:xfrm>
          <a:prstGeom prst="rect">
            <a:avLst/>
          </a:prstGeom>
        </p:spPr>
      </p:pic>
      <p:graphicFrame>
        <p:nvGraphicFramePr>
          <p:cNvPr id="5" name="图表 4"/>
          <p:cNvGraphicFramePr/>
          <p:nvPr>
            <p:extLst>
              <p:ext uri="{D42A27DB-BD31-4B8C-83A1-F6EECF244321}">
                <p14:modId xmlns:p14="http://schemas.microsoft.com/office/powerpoint/2010/main" val="2335406080"/>
              </p:ext>
            </p:extLst>
          </p:nvPr>
        </p:nvGraphicFramePr>
        <p:xfrm>
          <a:off x="1711738" y="1120246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1654255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教</a:t>
            </a:r>
            <a:r>
              <a:rPr lang="zh-Hans" altLang="en-US" dirty="0"/>
              <a:t>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 smtClean="0"/>
              <a:pPr/>
              <a:t>3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FCD81E4-EA18-BD45-AD21-094C712FAB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5206" y="1092445"/>
            <a:ext cx="4549707" cy="525466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5EFCB5F-8E9C-7C4F-9448-CC35A96AB3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2141" y="858145"/>
            <a:ext cx="4241421" cy="5644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2097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Freeform 28">
            <a:extLst>
              <a:ext uri="{FF2B5EF4-FFF2-40B4-BE49-F238E27FC236}">
                <a16:creationId xmlns:a16="http://schemas.microsoft.com/office/drawing/2014/main" id="{3FCC729B-E528-40C3-82D3-BA4375575E87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960120" y="0"/>
            <a:ext cx="11218661" cy="6858000"/>
          </a:xfrm>
          <a:custGeom>
            <a:avLst/>
            <a:gdLst>
              <a:gd name="connsiteX0" fmla="*/ 0 w 11218661"/>
              <a:gd name="connsiteY0" fmla="*/ 0 h 6858000"/>
              <a:gd name="connsiteX1" fmla="*/ 8042507 w 11218661"/>
              <a:gd name="connsiteY1" fmla="*/ 0 h 6858000"/>
              <a:gd name="connsiteX2" fmla="*/ 11218661 w 11218661"/>
              <a:gd name="connsiteY2" fmla="*/ 6858000 h 6858000"/>
              <a:gd name="connsiteX3" fmla="*/ 0 w 11218661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218661" h="6858000">
                <a:moveTo>
                  <a:pt x="0" y="0"/>
                </a:moveTo>
                <a:lnTo>
                  <a:pt x="8042507" y="0"/>
                </a:lnTo>
                <a:lnTo>
                  <a:pt x="11218661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5" name="Freeform 26">
            <a:extLst>
              <a:ext uri="{FF2B5EF4-FFF2-40B4-BE49-F238E27FC236}">
                <a16:creationId xmlns:a16="http://schemas.microsoft.com/office/drawing/2014/main" id="{58F1FB8D-1842-4A04-998D-6CF047AB2790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1420248" y="0"/>
            <a:ext cx="10771752" cy="6858000"/>
          </a:xfrm>
          <a:custGeom>
            <a:avLst/>
            <a:gdLst>
              <a:gd name="connsiteX0" fmla="*/ 0 w 10771752"/>
              <a:gd name="connsiteY0" fmla="*/ 0 h 6858000"/>
              <a:gd name="connsiteX1" fmla="*/ 7595598 w 10771752"/>
              <a:gd name="connsiteY1" fmla="*/ 0 h 6858000"/>
              <a:gd name="connsiteX2" fmla="*/ 10771752 w 10771752"/>
              <a:gd name="connsiteY2" fmla="*/ 6858000 h 6858000"/>
              <a:gd name="connsiteX3" fmla="*/ 0 w 10771752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771752" h="6858000">
                <a:moveTo>
                  <a:pt x="0" y="0"/>
                </a:moveTo>
                <a:lnTo>
                  <a:pt x="7595598" y="0"/>
                </a:lnTo>
                <a:lnTo>
                  <a:pt x="10771752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A9BD41A-0A7E-2C42-A119-86643B37C7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" y="1236147"/>
            <a:ext cx="3425957" cy="4385224"/>
          </a:xfrm>
          <a:prstGeom prst="rect">
            <a:avLst/>
          </a:prstGeom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384039" y="365125"/>
            <a:ext cx="7164493" cy="1325563"/>
          </a:xfrm>
        </p:spPr>
        <p:txBody>
          <a:bodyPr>
            <a:norm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参考教材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4387515" y="2022601"/>
            <a:ext cx="7161017" cy="4154361"/>
          </a:xfrm>
        </p:spPr>
        <p:txBody>
          <a:bodyPr>
            <a:normAutofit/>
          </a:bodyPr>
          <a:lstStyle/>
          <a:p>
            <a:pPr marL="700088" lvl="1" indent="-342900">
              <a:buFont typeface="+mj-lt"/>
              <a:buAutoNum type="arabicPeriod"/>
            </a:pPr>
            <a:endParaRPr lang="en-US" altLang="zh-CN" sz="2000" dirty="0">
              <a:solidFill>
                <a:schemeClr val="bg1"/>
              </a:solidFill>
            </a:endParaRPr>
          </a:p>
          <a:p>
            <a:pPr marL="342900" lvl="1" indent="-342900">
              <a:spcBef>
                <a:spcPts val="1350"/>
              </a:spcBef>
              <a:buClr>
                <a:schemeClr val="accent1">
                  <a:lumMod val="75000"/>
                </a:schemeClr>
              </a:buClr>
              <a:buSzPct val="70000"/>
              <a:buFont typeface="+mj-lt"/>
              <a:buAutoNum type="arabicPeriod"/>
            </a:pPr>
            <a:r>
              <a:rPr lang="zh-CN" altLang="en-US" sz="2000" b="1" dirty="0">
                <a:solidFill>
                  <a:schemeClr val="bg1"/>
                </a:solidFill>
              </a:rPr>
              <a:t>网站重构</a:t>
            </a:r>
            <a:r>
              <a:rPr lang="en-US" altLang="zh-CN" sz="2000" b="1" dirty="0">
                <a:solidFill>
                  <a:schemeClr val="bg1"/>
                </a:solidFill>
              </a:rPr>
              <a:t>,</a:t>
            </a:r>
            <a:r>
              <a:rPr lang="zh-CN" altLang="en-US" sz="2000" b="1" dirty="0">
                <a:solidFill>
                  <a:schemeClr val="bg1"/>
                </a:solidFill>
              </a:rPr>
              <a:t> 作者</a:t>
            </a:r>
            <a:r>
              <a:rPr lang="en-US" altLang="zh-CN" sz="2000" b="1" dirty="0">
                <a:solidFill>
                  <a:schemeClr val="bg1"/>
                </a:solidFill>
              </a:rPr>
              <a:t>: [</a:t>
            </a:r>
            <a:r>
              <a:rPr lang="zh-CN" altLang="en-US" sz="2000" b="1" dirty="0">
                <a:solidFill>
                  <a:schemeClr val="bg1"/>
                </a:solidFill>
              </a:rPr>
              <a:t>美</a:t>
            </a:r>
            <a:r>
              <a:rPr lang="en-US" altLang="zh-CN" sz="2000" b="1" dirty="0">
                <a:solidFill>
                  <a:schemeClr val="bg1"/>
                </a:solidFill>
              </a:rPr>
              <a:t>] Jeffrey </a:t>
            </a:r>
            <a:r>
              <a:rPr lang="en-US" altLang="zh-CN" sz="2000" b="1" dirty="0" err="1">
                <a:solidFill>
                  <a:schemeClr val="bg1"/>
                </a:solidFill>
              </a:rPr>
              <a:t>Zeldman</a:t>
            </a:r>
            <a:r>
              <a:rPr lang="en-US" altLang="zh-CN" sz="2000" b="1" dirty="0">
                <a:solidFill>
                  <a:schemeClr val="bg1"/>
                </a:solidFill>
              </a:rPr>
              <a:t> ,</a:t>
            </a:r>
            <a:r>
              <a:rPr lang="zh-CN" altLang="en-US" sz="2000" b="1" dirty="0">
                <a:solidFill>
                  <a:schemeClr val="bg1"/>
                </a:solidFill>
              </a:rPr>
              <a:t> 出版社</a:t>
            </a:r>
            <a:r>
              <a:rPr lang="en-US" altLang="zh-CN" sz="2000" b="1" dirty="0">
                <a:solidFill>
                  <a:schemeClr val="bg1"/>
                </a:solidFill>
              </a:rPr>
              <a:t>: </a:t>
            </a:r>
            <a:r>
              <a:rPr lang="zh-CN" altLang="en-US" sz="2000" b="1" dirty="0">
                <a:solidFill>
                  <a:schemeClr val="bg1"/>
                </a:solidFill>
              </a:rPr>
              <a:t>电子工业出版社</a:t>
            </a:r>
            <a:endParaRPr lang="en-US" altLang="zh-CN" sz="2000" b="1" dirty="0">
              <a:solidFill>
                <a:schemeClr val="bg1"/>
              </a:solidFill>
            </a:endParaRPr>
          </a:p>
          <a:p>
            <a:pPr marL="342900" lvl="1" indent="-342900">
              <a:spcBef>
                <a:spcPts val="1350"/>
              </a:spcBef>
              <a:buClr>
                <a:schemeClr val="accent1">
                  <a:lumMod val="75000"/>
                </a:schemeClr>
              </a:buClr>
              <a:buSzPct val="70000"/>
              <a:buFont typeface="+mj-lt"/>
              <a:buAutoNum type="arabicPeriod"/>
            </a:pPr>
            <a:r>
              <a:rPr lang="zh-CN" altLang="en-US" sz="2000" b="1" dirty="0">
                <a:solidFill>
                  <a:schemeClr val="bg1"/>
                </a:solidFill>
              </a:rPr>
              <a:t>深入浅出 </a:t>
            </a:r>
            <a:r>
              <a:rPr lang="en-US" altLang="zh-CN" sz="2000" b="1" dirty="0" err="1">
                <a:solidFill>
                  <a:schemeClr val="bg1"/>
                </a:solidFill>
              </a:rPr>
              <a:t>nodejs</a:t>
            </a:r>
            <a:r>
              <a:rPr lang="en-US" altLang="zh-CN" sz="2000" b="1" dirty="0">
                <a:solidFill>
                  <a:schemeClr val="bg1"/>
                </a:solidFill>
              </a:rPr>
              <a:t>,</a:t>
            </a:r>
            <a:r>
              <a:rPr lang="zh-CN" altLang="en-US" sz="2000" b="1" dirty="0">
                <a:solidFill>
                  <a:schemeClr val="bg1"/>
                </a:solidFill>
              </a:rPr>
              <a:t>朴灵 著 </a:t>
            </a:r>
            <a:r>
              <a:rPr lang="en-US" altLang="zh-CN" sz="2000" b="1" dirty="0">
                <a:solidFill>
                  <a:schemeClr val="bg1"/>
                </a:solidFill>
              </a:rPr>
              <a:t>,</a:t>
            </a:r>
            <a:r>
              <a:rPr lang="zh-CN" altLang="en-US" sz="2000" b="1" dirty="0">
                <a:solidFill>
                  <a:schemeClr val="bg1"/>
                </a:solidFill>
              </a:rPr>
              <a:t>人民邮电出版社</a:t>
            </a:r>
            <a:r>
              <a:rPr lang="en-US" altLang="zh-CN" sz="2000" b="1" dirty="0">
                <a:solidFill>
                  <a:schemeClr val="bg1"/>
                </a:solidFill>
              </a:rPr>
              <a:t>, </a:t>
            </a:r>
            <a:r>
              <a:rPr lang="is-IS" altLang="zh-CN" sz="2000" b="1" dirty="0">
                <a:solidFill>
                  <a:schemeClr val="bg1"/>
                </a:solidFill>
              </a:rPr>
              <a:t>2013-12-01</a:t>
            </a:r>
            <a:endParaRPr lang="en-US" altLang="zh-CN" sz="2000" b="1" dirty="0">
              <a:solidFill>
                <a:schemeClr val="bg1"/>
              </a:solidFill>
            </a:endParaRPr>
          </a:p>
          <a:p>
            <a:pPr marL="342900" lvl="1" indent="-342900">
              <a:spcBef>
                <a:spcPts val="1350"/>
              </a:spcBef>
              <a:buClr>
                <a:schemeClr val="accent1">
                  <a:lumMod val="75000"/>
                </a:schemeClr>
              </a:buClr>
              <a:buSzPct val="70000"/>
              <a:buFont typeface="+mj-lt"/>
              <a:buAutoNum type="arabicPeriod"/>
            </a:pPr>
            <a:r>
              <a:rPr lang="zh-CN" altLang="en-US" sz="2000" b="1" dirty="0">
                <a:solidFill>
                  <a:schemeClr val="bg1"/>
                </a:solidFill>
              </a:rPr>
              <a:t>写给大家看的</a:t>
            </a:r>
            <a:r>
              <a:rPr lang="en-US" altLang="zh-CN" sz="2000" b="1" dirty="0">
                <a:solidFill>
                  <a:schemeClr val="bg1"/>
                </a:solidFill>
              </a:rPr>
              <a:t>Web</a:t>
            </a:r>
            <a:r>
              <a:rPr lang="zh-CN" altLang="en-US" sz="2000" b="1" dirty="0">
                <a:solidFill>
                  <a:schemeClr val="bg1"/>
                </a:solidFill>
              </a:rPr>
              <a:t>设计书</a:t>
            </a:r>
            <a:r>
              <a:rPr lang="en-US" altLang="zh-CN" sz="2000" b="1" dirty="0">
                <a:solidFill>
                  <a:schemeClr val="bg1"/>
                </a:solidFill>
              </a:rPr>
              <a:t>(</a:t>
            </a:r>
            <a:r>
              <a:rPr lang="zh-CN" altLang="en-US" sz="2000" b="1" dirty="0">
                <a:solidFill>
                  <a:schemeClr val="bg1"/>
                </a:solidFill>
              </a:rPr>
              <a:t>第</a:t>
            </a:r>
            <a:r>
              <a:rPr lang="en-US" altLang="zh-CN" sz="2000" b="1" dirty="0">
                <a:solidFill>
                  <a:schemeClr val="bg1"/>
                </a:solidFill>
              </a:rPr>
              <a:t>3</a:t>
            </a:r>
            <a:r>
              <a:rPr lang="zh-CN" altLang="en-US" sz="2000" b="1" dirty="0">
                <a:solidFill>
                  <a:schemeClr val="bg1"/>
                </a:solidFill>
              </a:rPr>
              <a:t>版</a:t>
            </a:r>
            <a:r>
              <a:rPr lang="en-US" altLang="zh-CN" sz="2000" b="1" dirty="0">
                <a:solidFill>
                  <a:schemeClr val="bg1"/>
                </a:solidFill>
              </a:rPr>
              <a:t>) [</a:t>
            </a:r>
            <a:r>
              <a:rPr lang="zh-CN" altLang="en-US" sz="2000" b="1" dirty="0">
                <a:solidFill>
                  <a:schemeClr val="bg1"/>
                </a:solidFill>
              </a:rPr>
              <a:t>美</a:t>
            </a:r>
            <a:r>
              <a:rPr lang="en-US" altLang="zh-CN" sz="2000" b="1" dirty="0">
                <a:solidFill>
                  <a:schemeClr val="bg1"/>
                </a:solidFill>
              </a:rPr>
              <a:t>] Lisa </a:t>
            </a:r>
            <a:r>
              <a:rPr lang="en-US" altLang="zh-CN" sz="2000" b="1" dirty="0" err="1">
                <a:solidFill>
                  <a:schemeClr val="bg1"/>
                </a:solidFill>
              </a:rPr>
              <a:t>Lopuck</a:t>
            </a:r>
            <a:r>
              <a:rPr lang="en-US" altLang="zh-CN" sz="2000" b="1" dirty="0">
                <a:solidFill>
                  <a:schemeClr val="bg1"/>
                </a:solidFill>
              </a:rPr>
              <a:t> </a:t>
            </a:r>
            <a:r>
              <a:rPr lang="zh-CN" altLang="en-US" sz="2000" b="1" dirty="0">
                <a:solidFill>
                  <a:schemeClr val="bg1"/>
                </a:solidFill>
              </a:rPr>
              <a:t>著；北京麦秆创智信息技术有限公司 译</a:t>
            </a:r>
            <a:endParaRPr lang="en-US" altLang="zh-CN" sz="2000" b="1" dirty="0">
              <a:solidFill>
                <a:schemeClr val="bg1"/>
              </a:solidFill>
            </a:endParaRPr>
          </a:p>
          <a:p>
            <a:pPr marL="342900" lvl="1" indent="-342900">
              <a:spcBef>
                <a:spcPts val="1350"/>
              </a:spcBef>
              <a:buClr>
                <a:schemeClr val="accent1">
                  <a:lumMod val="75000"/>
                </a:schemeClr>
              </a:buClr>
              <a:buSzPct val="70000"/>
              <a:buFont typeface="+mj-lt"/>
              <a:buAutoNum type="arabicPeriod"/>
            </a:pPr>
            <a:r>
              <a:rPr lang="en-US" altLang="zh-CN" sz="2000" b="1" dirty="0">
                <a:solidFill>
                  <a:schemeClr val="bg1"/>
                </a:solidFill>
              </a:rPr>
              <a:t>HTML5</a:t>
            </a:r>
            <a:r>
              <a:rPr lang="zh-CN" altLang="en-US" sz="2000" b="1" dirty="0">
                <a:solidFill>
                  <a:schemeClr val="bg1"/>
                </a:solidFill>
              </a:rPr>
              <a:t>和</a:t>
            </a:r>
            <a:r>
              <a:rPr lang="en-US" altLang="zh-CN" sz="2000" b="1" dirty="0">
                <a:solidFill>
                  <a:schemeClr val="bg1"/>
                </a:solidFill>
              </a:rPr>
              <a:t>JavaScript Web</a:t>
            </a:r>
            <a:r>
              <a:rPr lang="zh-CN" altLang="en-US" sz="2000" b="1" dirty="0">
                <a:solidFill>
                  <a:schemeClr val="bg1"/>
                </a:solidFill>
              </a:rPr>
              <a:t>应用开发，</a:t>
            </a:r>
            <a:r>
              <a:rPr lang="en-US" altLang="zh-CN" sz="2000" b="1" dirty="0">
                <a:solidFill>
                  <a:schemeClr val="bg1"/>
                </a:solidFill>
              </a:rPr>
              <a:t>[</a:t>
            </a:r>
            <a:r>
              <a:rPr lang="zh-CN" altLang="en-US" sz="2000" b="1" dirty="0">
                <a:solidFill>
                  <a:schemeClr val="bg1"/>
                </a:solidFill>
              </a:rPr>
              <a:t>美</a:t>
            </a:r>
            <a:r>
              <a:rPr lang="en-US" altLang="zh-CN" sz="2000" b="1" dirty="0">
                <a:solidFill>
                  <a:schemeClr val="bg1"/>
                </a:solidFill>
              </a:rPr>
              <a:t>] Wesley Hales </a:t>
            </a:r>
            <a:r>
              <a:rPr lang="zh-CN" altLang="en-US" sz="2000" b="1" dirty="0">
                <a:solidFill>
                  <a:schemeClr val="bg1"/>
                </a:solidFill>
              </a:rPr>
              <a:t>著</a:t>
            </a:r>
            <a:endParaRPr lang="en-US" altLang="zh-CN" sz="2000" b="1" dirty="0">
              <a:solidFill>
                <a:schemeClr val="bg1"/>
              </a:solidFill>
            </a:endParaRPr>
          </a:p>
        </p:txBody>
      </p:sp>
      <p:sp>
        <p:nvSpPr>
          <p:cNvPr id="1229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rm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600"/>
              </a:spcAft>
            </a:pPr>
            <a:fld id="{2D1580D9-8D36-4C6D-B734-8A41F315468F}" type="slidenum">
              <a:rPr lang="en-US" altLang="zh-CN" b="0">
                <a:solidFill>
                  <a:schemeClr val="bg1">
                    <a:alpha val="80000"/>
                  </a:schemeClr>
                </a:solidFill>
                <a:latin typeface="Verdana" panose="020B0604030504040204" pitchFamily="34" charset="0"/>
              </a:rPr>
              <a:pPr eaLnBrk="1" hangingPunct="1">
                <a:spcAft>
                  <a:spcPts val="600"/>
                </a:spcAft>
              </a:pPr>
              <a:t>4</a:t>
            </a:fld>
            <a:endParaRPr lang="en-US" altLang="zh-CN" b="0">
              <a:solidFill>
                <a:schemeClr val="bg1">
                  <a:alpha val="80000"/>
                </a:schemeClr>
              </a:solidFill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2657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课程内容</a:t>
            </a:r>
            <a:endParaRPr 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 smtClean="0"/>
              <a:t>5</a:t>
            </a:fld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38545" y="837738"/>
            <a:ext cx="2998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/>
              <a:t>理论课</a:t>
            </a:r>
          </a:p>
        </p:txBody>
      </p:sp>
      <p:graphicFrame>
        <p:nvGraphicFramePr>
          <p:cNvPr id="7" name="表格占位符 2">
            <a:extLst>
              <a:ext uri="{FF2B5EF4-FFF2-40B4-BE49-F238E27FC236}">
                <a16:creationId xmlns:a16="http://schemas.microsoft.com/office/drawing/2014/main" id="{4CF8F7EA-6E81-CF4B-9C35-C054C770A78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5077409"/>
              </p:ext>
            </p:extLst>
          </p:nvPr>
        </p:nvGraphicFramePr>
        <p:xfrm>
          <a:off x="1961870" y="1444941"/>
          <a:ext cx="8599719" cy="504056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50396">
                  <a:extLst>
                    <a:ext uri="{9D8B030D-6E8A-4147-A177-3AD203B41FA5}">
                      <a16:colId xmlns:a16="http://schemas.microsoft.com/office/drawing/2014/main" val="1250763924"/>
                    </a:ext>
                  </a:extLst>
                </a:gridCol>
                <a:gridCol w="6081172">
                  <a:extLst>
                    <a:ext uri="{9D8B030D-6E8A-4147-A177-3AD203B41FA5}">
                      <a16:colId xmlns:a16="http://schemas.microsoft.com/office/drawing/2014/main" val="681876620"/>
                    </a:ext>
                  </a:extLst>
                </a:gridCol>
                <a:gridCol w="1368151">
                  <a:extLst>
                    <a:ext uri="{9D8B030D-6E8A-4147-A177-3AD203B41FA5}">
                      <a16:colId xmlns:a16="http://schemas.microsoft.com/office/drawing/2014/main" val="711389127"/>
                    </a:ext>
                  </a:extLst>
                </a:gridCol>
              </a:tblGrid>
              <a:tr h="504685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r>
                        <a:rPr lang="zh-CN" sz="1600" kern="100" dirty="0">
                          <a:effectLst/>
                        </a:rPr>
                        <a:t>章 次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r>
                        <a:rPr lang="zh-CN" altLang="en-US" sz="1600" kern="100" dirty="0">
                          <a:effectLst/>
                          <a:latin typeface="+mn-lt"/>
                          <a:ea typeface="+mn-ea"/>
                        </a:rPr>
                        <a:t>主要内容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教学时数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53262213"/>
                  </a:ext>
                </a:extLst>
              </a:tr>
              <a:tr h="504685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r>
                        <a:rPr lang="zh-CN" sz="1050" kern="100">
                          <a:effectLst/>
                        </a:rPr>
                        <a:t>第一章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7030A0"/>
                          </a:solidFill>
                          <a:effectLst/>
                          <a:latin typeface="楷体_GB2312" panose="02010609030101010101" pitchFamily="49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Web</a:t>
                      </a:r>
                      <a:r>
                        <a:rPr lang="zh-CN" sz="2400" kern="10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宋体" panose="02010600030101010101" pitchFamily="2" charset="-122"/>
                        </a:rPr>
                        <a:t>编程基础知识</a:t>
                      </a:r>
                      <a:endParaRPr lang="zh-CN" sz="1800" kern="10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endParaRPr lang="en-US" sz="1600" kern="100" dirty="0"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20226802"/>
                  </a:ext>
                </a:extLst>
              </a:tr>
              <a:tr h="504685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r>
                        <a:rPr lang="zh-CN" sz="1050" kern="100">
                          <a:effectLst/>
                        </a:rPr>
                        <a:t>第二章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7030A0"/>
                          </a:solidFill>
                          <a:effectLst/>
                          <a:latin typeface="楷体_GB2312" panose="02010609030101010101" pitchFamily="49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Web</a:t>
                      </a:r>
                      <a:r>
                        <a:rPr lang="zh-CN" sz="2400" kern="10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宋体" panose="02010600030101010101" pitchFamily="2" charset="-122"/>
                        </a:rPr>
                        <a:t>程序开发环境</a:t>
                      </a:r>
                      <a:endParaRPr lang="zh-CN" sz="1800" kern="10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endParaRPr lang="en-US" sz="1600" kern="100" dirty="0"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7599656"/>
                  </a:ext>
                </a:extLst>
              </a:tr>
              <a:tr h="504685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r>
                        <a:rPr lang="zh-CN" sz="1050" kern="100">
                          <a:effectLst/>
                        </a:rPr>
                        <a:t>第三章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</a:rPr>
                        <a:t>响应式页面设计</a:t>
                      </a:r>
                      <a:endParaRPr lang="zh-CN" sz="1800" kern="10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endParaRPr lang="en-US" sz="1600" kern="100" dirty="0"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3281534"/>
                  </a:ext>
                </a:extLst>
              </a:tr>
              <a:tr h="504685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r>
                        <a:rPr lang="zh-CN" sz="1050" kern="100">
                          <a:effectLst/>
                        </a:rPr>
                        <a:t>第四章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</a:rPr>
                        <a:t>脚本语言</a:t>
                      </a:r>
                      <a:endParaRPr lang="zh-CN" sz="1800" kern="10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endParaRPr lang="en-US" sz="1600" kern="100"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81913881"/>
                  </a:ext>
                </a:extLst>
              </a:tr>
              <a:tr h="504685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r>
                        <a:rPr lang="zh-CN" sz="1050" kern="100">
                          <a:effectLst/>
                        </a:rPr>
                        <a:t>第五章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</a:rPr>
                        <a:t>后端程序设计</a:t>
                      </a:r>
                      <a:endParaRPr lang="zh-CN" sz="1800" kern="10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endParaRPr lang="en-US" sz="1600" kern="100" dirty="0"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44455725"/>
                  </a:ext>
                </a:extLst>
              </a:tr>
              <a:tr h="504685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r>
                        <a:rPr lang="zh-CN" sz="1050" kern="100">
                          <a:effectLst/>
                        </a:rPr>
                        <a:t>第六章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</a:rPr>
                        <a:t>基于</a:t>
                      </a:r>
                      <a:r>
                        <a:rPr lang="en-US" sz="2400" kern="100" dirty="0" err="1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</a:rPr>
                        <a:t>Json</a:t>
                      </a:r>
                      <a:r>
                        <a:rPr lang="zh-CN" sz="2400" kern="100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</a:rPr>
                        <a:t>的数据交互</a:t>
                      </a:r>
                      <a:endParaRPr lang="zh-CN" sz="1800" kern="100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endParaRPr lang="en-US" sz="1600" kern="100" dirty="0"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8283883"/>
                  </a:ext>
                </a:extLst>
              </a:tr>
              <a:tr h="504685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r>
                        <a:rPr lang="zh-CN" sz="1050" kern="100">
                          <a:effectLst/>
                        </a:rPr>
                        <a:t>第七章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7030A0"/>
                          </a:solidFill>
                          <a:effectLst/>
                          <a:latin typeface="楷体_GB2312" panose="02010609030101010101" pitchFamily="49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RESTful </a:t>
                      </a:r>
                      <a:r>
                        <a:rPr lang="zh-CN" sz="2400" kern="10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  <a:cs typeface="宋体" panose="02010600030101010101" pitchFamily="2" charset="-122"/>
                        </a:rPr>
                        <a:t>风格程序设计</a:t>
                      </a:r>
                      <a:endParaRPr lang="zh-CN" sz="1800" kern="10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endParaRPr lang="en-US" sz="1600" kern="100" dirty="0"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17900423"/>
                  </a:ext>
                </a:extLst>
              </a:tr>
              <a:tr h="504685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r>
                        <a:rPr lang="zh-CN" sz="1050" kern="100">
                          <a:effectLst/>
                        </a:rPr>
                        <a:t>第八章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</a:rPr>
                        <a:t>综合应用实例</a:t>
                      </a:r>
                      <a:endParaRPr lang="zh-CN" sz="1800" kern="100" dirty="0"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endParaRPr lang="en-US" sz="1600" kern="100" dirty="0"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60432845"/>
                  </a:ext>
                </a:extLst>
              </a:tr>
              <a:tr h="498399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endParaRPr lang="en-US" sz="1600" kern="100" dirty="0"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800"/>
                        </a:spcAft>
                      </a:pPr>
                      <a:endParaRPr lang="en-US" sz="1600" kern="100" dirty="0"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399344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24509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课程内容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 lang="en-US" altLang="zh-CN" smtClean="0"/>
              <a:t>6</a:t>
            </a:fld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138545" y="837738"/>
            <a:ext cx="2998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/>
              <a:t>实验课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38545" y="1068570"/>
            <a:ext cx="8910084" cy="3200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/>
              <a:t>提交纸质版实验报告，电子版提交到</a:t>
            </a:r>
            <a:r>
              <a:rPr lang="en-US" altLang="zh-CN" sz="2000" dirty="0"/>
              <a:t>FT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/>
              <a:t>具体实验教室和实验课时间根据课程进度通知</a:t>
            </a: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Hans" altLang="en-US" sz="2000" dirty="0"/>
              <a:t>实验指导书之后上传到</a:t>
            </a:r>
            <a:r>
              <a:rPr lang="en-US" altLang="zh-Hans" sz="2000" dirty="0"/>
              <a:t>FTP</a:t>
            </a:r>
            <a:endParaRPr lang="zh-CN" altLang="en-US" sz="20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622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ttps://</a:t>
            </a:r>
            <a:r>
              <a:rPr lang="en-US" altLang="zh-CN" dirty="0" err="1"/>
              <a:t>www.jetbrains.com</a:t>
            </a:r>
            <a:r>
              <a:rPr lang="en-US" altLang="zh-CN" dirty="0"/>
              <a:t>/</a:t>
            </a:r>
            <a:r>
              <a:rPr lang="en-US" altLang="zh-CN" dirty="0" err="1"/>
              <a:t>webstorm</a:t>
            </a:r>
            <a:r>
              <a:rPr lang="en-US" altLang="zh-CN" dirty="0"/>
              <a:t>/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9643" y="1575525"/>
            <a:ext cx="8687275" cy="5072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3043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A0C3D679-5F24-43C3-A84B-78A8CEE85E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zh-CN" altLang="en-US" sz="3000" dirty="0"/>
              <a:t>开发环境</a:t>
            </a:r>
            <a:r>
              <a:rPr lang="en-US" altLang="zh-CN" sz="3000" dirty="0"/>
              <a:t>--- Visual</a:t>
            </a:r>
            <a:r>
              <a:rPr lang="zh-CN" altLang="en-US" sz="3000" dirty="0"/>
              <a:t> </a:t>
            </a:r>
            <a:r>
              <a:rPr lang="en-US" altLang="zh-CN" sz="3000" dirty="0"/>
              <a:t>Studio</a:t>
            </a:r>
            <a:r>
              <a:rPr lang="zh-CN" altLang="en-US" sz="3000" dirty="0"/>
              <a:t> </a:t>
            </a:r>
            <a:r>
              <a:rPr lang="en-US" altLang="zh-CN" sz="3000" dirty="0"/>
              <a:t>Code</a:t>
            </a:r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 flipH="1">
            <a:off x="1811081" y="1600202"/>
            <a:ext cx="40425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dirty="0">
                <a:solidFill>
                  <a:schemeClr val="tx2"/>
                </a:solidFill>
              </a:rPr>
              <a:t>微软开源的免费开放平台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446" y="2134377"/>
            <a:ext cx="4857750" cy="360997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 flipH="1">
            <a:off x="6997110" y="1857378"/>
            <a:ext cx="36708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dirty="0">
                <a:solidFill>
                  <a:schemeClr val="tx2"/>
                </a:solidFill>
              </a:rPr>
              <a:t>可以自己添加运行环境</a:t>
            </a:r>
          </a:p>
        </p:txBody>
      </p:sp>
    </p:spTree>
    <p:extLst>
      <p:ext uri="{BB962C8B-B14F-4D97-AF65-F5344CB8AC3E}">
        <p14:creationId xmlns:p14="http://schemas.microsoft.com/office/powerpoint/2010/main" val="3756833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A0C3D679-5F24-43C3-A84B-78A8CEE85E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zh-CN" altLang="en-US" sz="3000" dirty="0"/>
              <a:t>开发环境</a:t>
            </a:r>
            <a:r>
              <a:rPr lang="en-US" altLang="zh-CN" sz="3000" dirty="0"/>
              <a:t>--- Chrome</a:t>
            </a:r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 flipH="1">
            <a:off x="1811081" y="1600202"/>
            <a:ext cx="40425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dirty="0">
                <a:solidFill>
                  <a:schemeClr val="tx2"/>
                </a:solidFill>
              </a:rPr>
              <a:t>运行，调试平台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7568" y="2564904"/>
            <a:ext cx="5232400" cy="347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896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Academic Literature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带细条纹和彩虹设计图案的学术演示文稿（宽屏）</Template>
  <TotalTime>0</TotalTime>
  <Words>374</Words>
  <Application>Microsoft Office PowerPoint</Application>
  <PresentationFormat>宽屏</PresentationFormat>
  <Paragraphs>99</Paragraphs>
  <Slides>14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7" baseType="lpstr">
      <vt:lpstr>Microsoft YaHei UI</vt:lpstr>
      <vt:lpstr>黑体</vt:lpstr>
      <vt:lpstr>楷体_GB2312</vt:lpstr>
      <vt:lpstr>宋体</vt:lpstr>
      <vt:lpstr>微软雅黑</vt:lpstr>
      <vt:lpstr>Arial</vt:lpstr>
      <vt:lpstr>Euphemia</vt:lpstr>
      <vt:lpstr>Plantagenet Cherokee</vt:lpstr>
      <vt:lpstr>Times New Roman</vt:lpstr>
      <vt:lpstr>Verdana</vt:lpstr>
      <vt:lpstr>Wingdings</vt:lpstr>
      <vt:lpstr>Academic Literature 16x9</vt:lpstr>
      <vt:lpstr>Equation</vt:lpstr>
      <vt:lpstr>网页设计与网站开发 </vt:lpstr>
      <vt:lpstr>我们的学习目标</vt:lpstr>
      <vt:lpstr>课程教材</vt:lpstr>
      <vt:lpstr>参考教材</vt:lpstr>
      <vt:lpstr>课程内容</vt:lpstr>
      <vt:lpstr>课程内容</vt:lpstr>
      <vt:lpstr>https://www.jetbrains.com/webstorm/</vt:lpstr>
      <vt:lpstr>开发环境--- Visual Studio Code</vt:lpstr>
      <vt:lpstr>开发环境--- Chrome</vt:lpstr>
      <vt:lpstr>课件以及教材电子书等资料</vt:lpstr>
      <vt:lpstr>教学方式</vt:lpstr>
      <vt:lpstr>考核方式</vt:lpstr>
      <vt:lpstr>共勉</vt:lpstr>
      <vt:lpstr>Thank You!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8-03-16T04:33:17Z</dcterms:created>
  <dcterms:modified xsi:type="dcterms:W3CDTF">2018-03-16T04:33:23Z</dcterms:modified>
  <cp:version/>
</cp:coreProperties>
</file>